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24"/>
  </p:notesMasterIdLst>
  <p:sldIdLst>
    <p:sldId id="465" r:id="rId2"/>
    <p:sldId id="1942" r:id="rId3"/>
    <p:sldId id="2176" r:id="rId4"/>
    <p:sldId id="2194" r:id="rId5"/>
    <p:sldId id="2210" r:id="rId6"/>
    <p:sldId id="2157" r:id="rId7"/>
    <p:sldId id="2199" r:id="rId8"/>
    <p:sldId id="2169" r:id="rId9"/>
    <p:sldId id="2211" r:id="rId10"/>
    <p:sldId id="818" r:id="rId11"/>
    <p:sldId id="2191" r:id="rId12"/>
    <p:sldId id="819" r:id="rId13"/>
    <p:sldId id="2208" r:id="rId14"/>
    <p:sldId id="258" r:id="rId15"/>
    <p:sldId id="2209" r:id="rId16"/>
    <p:sldId id="2201" r:id="rId17"/>
    <p:sldId id="2203" r:id="rId18"/>
    <p:sldId id="425" r:id="rId19"/>
    <p:sldId id="2197" r:id="rId20"/>
    <p:sldId id="2196" r:id="rId21"/>
    <p:sldId id="2198" r:id="rId22"/>
    <p:sldId id="426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3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0F3"/>
    <a:srgbClr val="54A77D"/>
    <a:srgbClr val="E9F2EF"/>
    <a:srgbClr val="EDF0F2"/>
    <a:srgbClr val="EBEEF1"/>
    <a:srgbClr val="63A0CC"/>
    <a:srgbClr val="E4FEE5"/>
    <a:srgbClr val="4A946F"/>
    <a:srgbClr val="8AC4A7"/>
    <a:srgbClr val="DCF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15" autoAdjust="0"/>
    <p:restoredTop sz="93783" autoAdjust="0"/>
  </p:normalViewPr>
  <p:slideViewPr>
    <p:cSldViewPr>
      <p:cViewPr varScale="1">
        <p:scale>
          <a:sx n="82" d="100"/>
          <a:sy n="82" d="100"/>
        </p:scale>
        <p:origin x="15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hyperlink" Target="https://gcc.godbolt.org/" TargetMode="External"/><Relationship Id="rId1" Type="http://schemas.openxmlformats.org/officeDocument/2006/relationships/hyperlink" Target="https://c.runoob.com/compile/9" TargetMode="External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hyperlink" Target="https://gcc.godbolt.org/" TargetMode="External"/><Relationship Id="rId1" Type="http://schemas.openxmlformats.org/officeDocument/2006/relationships/hyperlink" Target="https://c.runoob.com/compile/9" TargetMode="Externa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423DB96-BBE6-4C75-84D1-3E9E142BA44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E57A17B-8843-4DB1-A251-7FDD3ABD8246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在线编程网站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A6A480-48AC-4C54-9790-E9146A58601C}" type="parTrans" cxnId="{12E7C1E0-EAE1-4294-90F9-B4F3DD483A07}">
      <dgm:prSet/>
      <dgm:spPr/>
      <dgm:t>
        <a:bodyPr/>
        <a:lstStyle/>
        <a:p>
          <a:endParaRPr lang="zh-CN" altLang="en-US"/>
        </a:p>
      </dgm:t>
    </dgm:pt>
    <dgm:pt modelId="{46B398CA-34C5-46F7-B12E-BF1A263AF525}" type="sibTrans" cxnId="{12E7C1E0-EAE1-4294-90F9-B4F3DD483A07}">
      <dgm:prSet/>
      <dgm:spPr/>
      <dgm:t>
        <a:bodyPr/>
        <a:lstStyle/>
        <a:p>
          <a:endParaRPr lang="zh-CN" altLang="en-US"/>
        </a:p>
      </dgm:t>
    </dgm:pt>
    <dgm:pt modelId="{4B124702-71F1-44E8-914A-B0DD159A1854}">
      <dgm:prSet/>
      <dgm:spPr/>
      <dgm:t>
        <a:bodyPr/>
        <a:lstStyle/>
        <a:p>
          <a:r>
            <a:rPr lang="en-US" altLang="zh-CN" dirty="0">
              <a:hlinkClick xmlns:r="http://schemas.openxmlformats.org/officeDocument/2006/relationships" r:id="rId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c.runoob.com/compile/</a:t>
          </a:r>
          <a:endParaRPr lang="en-US" altLang="zh-CN" dirty="0"/>
        </a:p>
      </dgm:t>
    </dgm:pt>
    <dgm:pt modelId="{691F7AF7-375D-40C0-A542-8ED1FD502274}" type="parTrans" cxnId="{0833DCDC-752C-4828-A824-53EEC4638530}">
      <dgm:prSet/>
      <dgm:spPr/>
      <dgm:t>
        <a:bodyPr/>
        <a:lstStyle/>
        <a:p>
          <a:endParaRPr lang="zh-CN" altLang="en-US"/>
        </a:p>
      </dgm:t>
    </dgm:pt>
    <dgm:pt modelId="{6ABF6E24-C13E-4BCD-AAA1-8A01B952FFB7}" type="sibTrans" cxnId="{0833DCDC-752C-4828-A824-53EEC4638530}">
      <dgm:prSet/>
      <dgm:spPr/>
      <dgm:t>
        <a:bodyPr/>
        <a:lstStyle/>
        <a:p>
          <a:endParaRPr lang="zh-CN" altLang="en-US"/>
        </a:p>
      </dgm:t>
    </dgm:pt>
    <dgm:pt modelId="{560FEF1D-8EF1-4BBE-A607-4A3047C608BA}">
      <dgm:prSet/>
      <dgm:spPr/>
      <dgm:t>
        <a:bodyPr/>
        <a:lstStyle/>
        <a:p>
          <a:r>
            <a:rPr lang="en-US" altLang="zh-CN" dirty="0">
              <a:sym typeface="+mn-lt"/>
            </a:rPr>
            <a:t>c</a:t>
          </a:r>
          <a:r>
            <a:rPr lang="zh-CN" altLang="en-US" dirty="0">
              <a:sym typeface="+mn-lt"/>
            </a:rPr>
            <a:t>、</a:t>
          </a:r>
          <a:r>
            <a:rPr lang="en-US" altLang="zh-CN" dirty="0" err="1">
              <a:sym typeface="+mn-lt"/>
            </a:rPr>
            <a:t>c++</a:t>
          </a:r>
          <a:r>
            <a:rPr lang="zh-CN" altLang="en-US" dirty="0">
              <a:sym typeface="+mn-lt"/>
            </a:rPr>
            <a:t>、</a:t>
          </a:r>
          <a:r>
            <a:rPr lang="en-US" altLang="zh-CN" dirty="0">
              <a:sym typeface="+mn-lt"/>
            </a:rPr>
            <a:t>python</a:t>
          </a:r>
          <a:r>
            <a:rPr lang="zh-CN" altLang="en-US" dirty="0">
              <a:sym typeface="+mn-lt"/>
            </a:rPr>
            <a:t>等</a:t>
          </a:r>
          <a:endParaRPr lang="en-US" altLang="zh-CN" dirty="0">
            <a:sym typeface="+mn-lt"/>
          </a:endParaRPr>
        </a:p>
      </dgm:t>
    </dgm:pt>
    <dgm:pt modelId="{82AB9DA7-49AF-4B0C-BB20-4695298B57E2}" type="parTrans" cxnId="{9A70F2F5-1BC0-4DF0-99F7-164F527D4663}">
      <dgm:prSet/>
      <dgm:spPr/>
      <dgm:t>
        <a:bodyPr/>
        <a:lstStyle/>
        <a:p>
          <a:endParaRPr lang="zh-CN" altLang="en-US"/>
        </a:p>
      </dgm:t>
    </dgm:pt>
    <dgm:pt modelId="{F588E712-CAAD-432E-8F81-DFBAB0B42F76}" type="sibTrans" cxnId="{9A70F2F5-1BC0-4DF0-99F7-164F527D4663}">
      <dgm:prSet/>
      <dgm:spPr/>
      <dgm:t>
        <a:bodyPr/>
        <a:lstStyle/>
        <a:p>
          <a:endParaRPr lang="zh-CN" altLang="en-US"/>
        </a:p>
      </dgm:t>
    </dgm:pt>
    <dgm:pt modelId="{BC4C4239-8BF9-4D88-86CF-E29EB7CAF75F}">
      <dgm:prSet/>
      <dgm:spPr/>
      <dgm:t>
        <a:bodyPr/>
        <a:lstStyle/>
        <a:p>
          <a:r>
            <a:rPr lang="en-US" altLang="zh-CN">
              <a:sym typeface="+mn-lt"/>
              <a:hlinkClick xmlns:r="http://schemas.openxmlformats.org/officeDocument/2006/relationships"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gcc.godbolt.org/</a:t>
          </a:r>
          <a:endParaRPr lang="en-US" altLang="zh-CN" dirty="0">
            <a:sym typeface="+mn-lt"/>
          </a:endParaRPr>
        </a:p>
      </dgm:t>
    </dgm:pt>
    <dgm:pt modelId="{9A22DDDA-784C-47C5-B463-772ED7DD901A}" type="parTrans" cxnId="{F62CA537-27C9-4C88-96AA-5B641ED7777F}">
      <dgm:prSet/>
      <dgm:spPr/>
      <dgm:t>
        <a:bodyPr/>
        <a:lstStyle/>
        <a:p>
          <a:endParaRPr lang="zh-CN" altLang="en-US"/>
        </a:p>
      </dgm:t>
    </dgm:pt>
    <dgm:pt modelId="{D169B7C6-94DD-43E7-828B-7B881ACFB7EA}" type="sibTrans" cxnId="{F62CA537-27C9-4C88-96AA-5B641ED7777F}">
      <dgm:prSet/>
      <dgm:spPr/>
      <dgm:t>
        <a:bodyPr/>
        <a:lstStyle/>
        <a:p>
          <a:endParaRPr lang="zh-CN" altLang="en-US"/>
        </a:p>
      </dgm:t>
    </dgm:pt>
    <dgm:pt modelId="{820D6DCF-87E7-4886-A8DE-B028AB73C758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离线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2714F17-3C86-47D5-90EC-12C743B058F1}" type="parTrans" cxnId="{5B530DD9-5342-4529-818E-579770926966}">
      <dgm:prSet/>
      <dgm:spPr/>
      <dgm:t>
        <a:bodyPr/>
        <a:lstStyle/>
        <a:p>
          <a:endParaRPr lang="zh-CN" altLang="en-US"/>
        </a:p>
      </dgm:t>
    </dgm:pt>
    <dgm:pt modelId="{34A5E715-1238-4F1F-850D-1D5B5DE37446}" type="sibTrans" cxnId="{5B530DD9-5342-4529-818E-579770926966}">
      <dgm:prSet/>
      <dgm:spPr/>
      <dgm:t>
        <a:bodyPr/>
        <a:lstStyle/>
        <a:p>
          <a:endParaRPr lang="zh-CN" altLang="en-US"/>
        </a:p>
      </dgm:t>
    </dgm:pt>
    <dgm:pt modelId="{F1B78BF2-D616-45C1-8432-DD5FA7145512}">
      <dgm:prSet/>
      <dgm:spPr/>
      <dgm:t>
        <a:bodyPr/>
        <a:lstStyle/>
        <a:p>
          <a:r>
            <a:rPr lang="en-US" altLang="zh-CN">
              <a:sym typeface="+mn-lt"/>
            </a:rPr>
            <a:t>python</a:t>
          </a:r>
          <a:r>
            <a:rPr lang="zh-CN" altLang="en-US">
              <a:sym typeface="+mn-lt"/>
            </a:rPr>
            <a:t>：</a:t>
          </a:r>
          <a:r>
            <a:rPr lang="en-US" altLang="zh-CN">
              <a:sym typeface="+mn-lt"/>
            </a:rPr>
            <a:t>anaconda</a:t>
          </a:r>
          <a:endParaRPr lang="en-US" altLang="zh-CN" dirty="0">
            <a:sym typeface="+mn-lt"/>
          </a:endParaRPr>
        </a:p>
      </dgm:t>
    </dgm:pt>
    <dgm:pt modelId="{2A39B139-41DD-4663-AEDB-558284D335D9}" type="parTrans" cxnId="{30214DAD-4E41-4BAD-AD64-F633082E7165}">
      <dgm:prSet/>
      <dgm:spPr/>
      <dgm:t>
        <a:bodyPr/>
        <a:lstStyle/>
        <a:p>
          <a:endParaRPr lang="zh-CN" altLang="en-US"/>
        </a:p>
      </dgm:t>
    </dgm:pt>
    <dgm:pt modelId="{090A4720-2804-422E-A581-5CF8F2F720BE}" type="sibTrans" cxnId="{30214DAD-4E41-4BAD-AD64-F633082E7165}">
      <dgm:prSet/>
      <dgm:spPr/>
      <dgm:t>
        <a:bodyPr/>
        <a:lstStyle/>
        <a:p>
          <a:endParaRPr lang="zh-CN" altLang="en-US"/>
        </a:p>
      </dgm:t>
    </dgm:pt>
    <dgm:pt modelId="{9D932B99-64DE-43F0-AE2D-A6A047412EAF}">
      <dgm:prSet/>
      <dgm:spPr/>
      <dgm:t>
        <a:bodyPr/>
        <a:lstStyle/>
        <a:p>
          <a:r>
            <a:rPr lang="en-US" altLang="zh-CN">
              <a:sym typeface="+mn-lt"/>
            </a:rPr>
            <a:t>c</a:t>
          </a:r>
          <a:r>
            <a:rPr lang="zh-CN" altLang="en-US">
              <a:sym typeface="+mn-lt"/>
            </a:rPr>
            <a:t>：</a:t>
          </a:r>
          <a:r>
            <a:rPr lang="en-US" altLang="zh-CN">
              <a:sym typeface="+mn-lt"/>
            </a:rPr>
            <a:t>ubuntu</a:t>
          </a:r>
          <a:r>
            <a:rPr lang="zh-CN" altLang="en-US">
              <a:sym typeface="+mn-lt"/>
            </a:rPr>
            <a:t>、</a:t>
          </a:r>
          <a:r>
            <a:rPr lang="en-US" altLang="zh-CN">
              <a:sym typeface="+mn-lt"/>
            </a:rPr>
            <a:t>gcc</a:t>
          </a:r>
          <a:endParaRPr lang="en-US" altLang="zh-CN" dirty="0">
            <a:sym typeface="+mn-lt"/>
          </a:endParaRPr>
        </a:p>
      </dgm:t>
    </dgm:pt>
    <dgm:pt modelId="{CD4C676C-1C0E-4CED-B817-B316FC053FC7}" type="parTrans" cxnId="{9C4F4D91-F8BB-48E2-80BB-6079EA4A7CEA}">
      <dgm:prSet/>
      <dgm:spPr/>
      <dgm:t>
        <a:bodyPr/>
        <a:lstStyle/>
        <a:p>
          <a:endParaRPr lang="zh-CN" altLang="en-US"/>
        </a:p>
      </dgm:t>
    </dgm:pt>
    <dgm:pt modelId="{E2F79EB7-7DED-4086-A7D0-F8DE2C78AACF}" type="sibTrans" cxnId="{9C4F4D91-F8BB-48E2-80BB-6079EA4A7CEA}">
      <dgm:prSet/>
      <dgm:spPr/>
      <dgm:t>
        <a:bodyPr/>
        <a:lstStyle/>
        <a:p>
          <a:endParaRPr lang="zh-CN" altLang="en-US"/>
        </a:p>
      </dgm:t>
    </dgm:pt>
    <dgm:pt modelId="{9005E5C9-A1D9-4476-A11D-1EF32903D696}" type="pres">
      <dgm:prSet presAssocID="{C423DB96-BBE6-4C75-84D1-3E9E142BA441}" presName="linear" presStyleCnt="0">
        <dgm:presLayoutVars>
          <dgm:dir/>
          <dgm:animLvl val="lvl"/>
          <dgm:resizeHandles val="exact"/>
        </dgm:presLayoutVars>
      </dgm:prSet>
      <dgm:spPr/>
    </dgm:pt>
    <dgm:pt modelId="{6AC29239-C582-4FF4-8682-C7AC0C0B6E52}" type="pres">
      <dgm:prSet presAssocID="{5E57A17B-8843-4DB1-A251-7FDD3ABD8246}" presName="parentLin" presStyleCnt="0"/>
      <dgm:spPr/>
    </dgm:pt>
    <dgm:pt modelId="{89D7E04C-3E38-4249-A89E-6ABC78C9145C}" type="pres">
      <dgm:prSet presAssocID="{5E57A17B-8843-4DB1-A251-7FDD3ABD8246}" presName="parentLeftMargin" presStyleLbl="node1" presStyleIdx="0" presStyleCnt="2"/>
      <dgm:spPr/>
    </dgm:pt>
    <dgm:pt modelId="{1FE55E0F-ECFC-423B-A341-0AB4F29A188C}" type="pres">
      <dgm:prSet presAssocID="{5E57A17B-8843-4DB1-A251-7FDD3ABD824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B47DBE4-5161-440D-9BDE-075D7F5E1ABB}" type="pres">
      <dgm:prSet presAssocID="{5E57A17B-8843-4DB1-A251-7FDD3ABD8246}" presName="negativeSpace" presStyleCnt="0"/>
      <dgm:spPr/>
    </dgm:pt>
    <dgm:pt modelId="{405E41FD-9CF9-4087-9953-18994FB59CB1}" type="pres">
      <dgm:prSet presAssocID="{5E57A17B-8843-4DB1-A251-7FDD3ABD8246}" presName="childText" presStyleLbl="conFgAcc1" presStyleIdx="0" presStyleCnt="2">
        <dgm:presLayoutVars>
          <dgm:bulletEnabled val="1"/>
        </dgm:presLayoutVars>
      </dgm:prSet>
      <dgm:spPr/>
    </dgm:pt>
    <dgm:pt modelId="{D9080D52-7280-4636-99DA-799DBD64A08F}" type="pres">
      <dgm:prSet presAssocID="{46B398CA-34C5-46F7-B12E-BF1A263AF525}" presName="spaceBetweenRectangles" presStyleCnt="0"/>
      <dgm:spPr/>
    </dgm:pt>
    <dgm:pt modelId="{A9FDEDB5-60CB-490B-BB5F-1DD6FC17B18F}" type="pres">
      <dgm:prSet presAssocID="{820D6DCF-87E7-4886-A8DE-B028AB73C758}" presName="parentLin" presStyleCnt="0"/>
      <dgm:spPr/>
    </dgm:pt>
    <dgm:pt modelId="{5CC4EEEE-074A-4303-B5D9-83FD83F73374}" type="pres">
      <dgm:prSet presAssocID="{820D6DCF-87E7-4886-A8DE-B028AB73C758}" presName="parentLeftMargin" presStyleLbl="node1" presStyleIdx="0" presStyleCnt="2"/>
      <dgm:spPr/>
    </dgm:pt>
    <dgm:pt modelId="{C8D47CA2-C73B-4944-91FF-3BA681BF6AB9}" type="pres">
      <dgm:prSet presAssocID="{820D6DCF-87E7-4886-A8DE-B028AB73C758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BF7F69F4-1184-4162-ABFF-B3C8A25DCCD8}" type="pres">
      <dgm:prSet presAssocID="{820D6DCF-87E7-4886-A8DE-B028AB73C758}" presName="negativeSpace" presStyleCnt="0"/>
      <dgm:spPr/>
    </dgm:pt>
    <dgm:pt modelId="{C1681AF5-117D-4EED-A4FB-67C6AD8D5A1F}" type="pres">
      <dgm:prSet presAssocID="{820D6DCF-87E7-4886-A8DE-B028AB73C758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F62CA537-27C9-4C88-96AA-5B641ED7777F}" srcId="{5E57A17B-8843-4DB1-A251-7FDD3ABD8246}" destId="{BC4C4239-8BF9-4D88-86CF-E29EB7CAF75F}" srcOrd="1" destOrd="0" parTransId="{9A22DDDA-784C-47C5-B463-772ED7DD901A}" sibTransId="{D169B7C6-94DD-43E7-828B-7B881ACFB7EA}"/>
    <dgm:cxn modelId="{8638DE5F-E94C-4B8C-A027-2FF9370E4829}" type="presOf" srcId="{5E57A17B-8843-4DB1-A251-7FDD3ABD8246}" destId="{1FE55E0F-ECFC-423B-A341-0AB4F29A188C}" srcOrd="1" destOrd="0" presId="urn:microsoft.com/office/officeart/2005/8/layout/list1"/>
    <dgm:cxn modelId="{3710864F-A8B3-4498-A237-C3E798B33A74}" type="presOf" srcId="{820D6DCF-87E7-4886-A8DE-B028AB73C758}" destId="{5CC4EEEE-074A-4303-B5D9-83FD83F73374}" srcOrd="0" destOrd="0" presId="urn:microsoft.com/office/officeart/2005/8/layout/list1"/>
    <dgm:cxn modelId="{08F7977A-2AC4-4C6C-85F0-92F567C1E758}" type="presOf" srcId="{560FEF1D-8EF1-4BBE-A607-4A3047C608BA}" destId="{405E41FD-9CF9-4087-9953-18994FB59CB1}" srcOrd="0" destOrd="1" presId="urn:microsoft.com/office/officeart/2005/8/layout/list1"/>
    <dgm:cxn modelId="{99EE6789-0842-41B4-9225-CBD3B7BD9B05}" type="presOf" srcId="{C423DB96-BBE6-4C75-84D1-3E9E142BA441}" destId="{9005E5C9-A1D9-4476-A11D-1EF32903D696}" srcOrd="0" destOrd="0" presId="urn:microsoft.com/office/officeart/2005/8/layout/list1"/>
    <dgm:cxn modelId="{9C4F4D91-F8BB-48E2-80BB-6079EA4A7CEA}" srcId="{820D6DCF-87E7-4886-A8DE-B028AB73C758}" destId="{9D932B99-64DE-43F0-AE2D-A6A047412EAF}" srcOrd="1" destOrd="0" parTransId="{CD4C676C-1C0E-4CED-B817-B316FC053FC7}" sibTransId="{E2F79EB7-7DED-4086-A7D0-F8DE2C78AACF}"/>
    <dgm:cxn modelId="{30214DAD-4E41-4BAD-AD64-F633082E7165}" srcId="{820D6DCF-87E7-4886-A8DE-B028AB73C758}" destId="{F1B78BF2-D616-45C1-8432-DD5FA7145512}" srcOrd="0" destOrd="0" parTransId="{2A39B139-41DD-4663-AEDB-558284D335D9}" sibTransId="{090A4720-2804-422E-A581-5CF8F2F720BE}"/>
    <dgm:cxn modelId="{EB0DEABD-2382-49AF-B998-84181A2088D0}" type="presOf" srcId="{F1B78BF2-D616-45C1-8432-DD5FA7145512}" destId="{C1681AF5-117D-4EED-A4FB-67C6AD8D5A1F}" srcOrd="0" destOrd="0" presId="urn:microsoft.com/office/officeart/2005/8/layout/list1"/>
    <dgm:cxn modelId="{4F2159BE-84B9-4214-A3BD-7176690A9D17}" type="presOf" srcId="{9D932B99-64DE-43F0-AE2D-A6A047412EAF}" destId="{C1681AF5-117D-4EED-A4FB-67C6AD8D5A1F}" srcOrd="0" destOrd="1" presId="urn:microsoft.com/office/officeart/2005/8/layout/list1"/>
    <dgm:cxn modelId="{93F4BEC8-09CE-49FB-9B94-E52053794D89}" type="presOf" srcId="{4B124702-71F1-44E8-914A-B0DD159A1854}" destId="{405E41FD-9CF9-4087-9953-18994FB59CB1}" srcOrd="0" destOrd="0" presId="urn:microsoft.com/office/officeart/2005/8/layout/list1"/>
    <dgm:cxn modelId="{5B530DD9-5342-4529-818E-579770926966}" srcId="{C423DB96-BBE6-4C75-84D1-3E9E142BA441}" destId="{820D6DCF-87E7-4886-A8DE-B028AB73C758}" srcOrd="1" destOrd="0" parTransId="{A2714F17-3C86-47D5-90EC-12C743B058F1}" sibTransId="{34A5E715-1238-4F1F-850D-1D5B5DE37446}"/>
    <dgm:cxn modelId="{0833DCDC-752C-4828-A824-53EEC4638530}" srcId="{5E57A17B-8843-4DB1-A251-7FDD3ABD8246}" destId="{4B124702-71F1-44E8-914A-B0DD159A1854}" srcOrd="0" destOrd="0" parTransId="{691F7AF7-375D-40C0-A542-8ED1FD502274}" sibTransId="{6ABF6E24-C13E-4BCD-AAA1-8A01B952FFB7}"/>
    <dgm:cxn modelId="{12E7C1E0-EAE1-4294-90F9-B4F3DD483A07}" srcId="{C423DB96-BBE6-4C75-84D1-3E9E142BA441}" destId="{5E57A17B-8843-4DB1-A251-7FDD3ABD8246}" srcOrd="0" destOrd="0" parTransId="{26A6A480-48AC-4C54-9790-E9146A58601C}" sibTransId="{46B398CA-34C5-46F7-B12E-BF1A263AF525}"/>
    <dgm:cxn modelId="{BA3C1FE8-B711-4646-B1D4-542CB7AC7EF5}" type="presOf" srcId="{820D6DCF-87E7-4886-A8DE-B028AB73C758}" destId="{C8D47CA2-C73B-4944-91FF-3BA681BF6AB9}" srcOrd="1" destOrd="0" presId="urn:microsoft.com/office/officeart/2005/8/layout/list1"/>
    <dgm:cxn modelId="{116CAEF5-6D02-4ED2-AFB1-D11185CDE8E2}" type="presOf" srcId="{5E57A17B-8843-4DB1-A251-7FDD3ABD8246}" destId="{89D7E04C-3E38-4249-A89E-6ABC78C9145C}" srcOrd="0" destOrd="0" presId="urn:microsoft.com/office/officeart/2005/8/layout/list1"/>
    <dgm:cxn modelId="{9A70F2F5-1BC0-4DF0-99F7-164F527D4663}" srcId="{4B124702-71F1-44E8-914A-B0DD159A1854}" destId="{560FEF1D-8EF1-4BBE-A607-4A3047C608BA}" srcOrd="0" destOrd="0" parTransId="{82AB9DA7-49AF-4B0C-BB20-4695298B57E2}" sibTransId="{F588E712-CAAD-432E-8F81-DFBAB0B42F76}"/>
    <dgm:cxn modelId="{70A166FB-4B6E-4491-B088-2D8A4232D8C1}" type="presOf" srcId="{BC4C4239-8BF9-4D88-86CF-E29EB7CAF75F}" destId="{405E41FD-9CF9-4087-9953-18994FB59CB1}" srcOrd="0" destOrd="2" presId="urn:microsoft.com/office/officeart/2005/8/layout/list1"/>
    <dgm:cxn modelId="{7799B8D9-64B9-4B8E-A42F-4D824186412D}" type="presParOf" srcId="{9005E5C9-A1D9-4476-A11D-1EF32903D696}" destId="{6AC29239-C582-4FF4-8682-C7AC0C0B6E52}" srcOrd="0" destOrd="0" presId="urn:microsoft.com/office/officeart/2005/8/layout/list1"/>
    <dgm:cxn modelId="{249E0AA7-E829-45A2-8305-F37B430AC5A8}" type="presParOf" srcId="{6AC29239-C582-4FF4-8682-C7AC0C0B6E52}" destId="{89D7E04C-3E38-4249-A89E-6ABC78C9145C}" srcOrd="0" destOrd="0" presId="urn:microsoft.com/office/officeart/2005/8/layout/list1"/>
    <dgm:cxn modelId="{70A37662-03CB-4400-80DB-A3B17211DA36}" type="presParOf" srcId="{6AC29239-C582-4FF4-8682-C7AC0C0B6E52}" destId="{1FE55E0F-ECFC-423B-A341-0AB4F29A188C}" srcOrd="1" destOrd="0" presId="urn:microsoft.com/office/officeart/2005/8/layout/list1"/>
    <dgm:cxn modelId="{B6C89087-0AE8-4D1E-9F6D-F41C2CCC6B7F}" type="presParOf" srcId="{9005E5C9-A1D9-4476-A11D-1EF32903D696}" destId="{CB47DBE4-5161-440D-9BDE-075D7F5E1ABB}" srcOrd="1" destOrd="0" presId="urn:microsoft.com/office/officeart/2005/8/layout/list1"/>
    <dgm:cxn modelId="{2C9BD7E0-2EE9-4D04-B523-C68110EA0218}" type="presParOf" srcId="{9005E5C9-A1D9-4476-A11D-1EF32903D696}" destId="{405E41FD-9CF9-4087-9953-18994FB59CB1}" srcOrd="2" destOrd="0" presId="urn:microsoft.com/office/officeart/2005/8/layout/list1"/>
    <dgm:cxn modelId="{FFE4AA8D-87C8-4998-A642-17A1BD3FF31F}" type="presParOf" srcId="{9005E5C9-A1D9-4476-A11D-1EF32903D696}" destId="{D9080D52-7280-4636-99DA-799DBD64A08F}" srcOrd="3" destOrd="0" presId="urn:microsoft.com/office/officeart/2005/8/layout/list1"/>
    <dgm:cxn modelId="{1BD392D1-906A-4987-BE5B-B00D2ADE9A54}" type="presParOf" srcId="{9005E5C9-A1D9-4476-A11D-1EF32903D696}" destId="{A9FDEDB5-60CB-490B-BB5F-1DD6FC17B18F}" srcOrd="4" destOrd="0" presId="urn:microsoft.com/office/officeart/2005/8/layout/list1"/>
    <dgm:cxn modelId="{66608261-40E3-484D-B997-5E2A78B09B51}" type="presParOf" srcId="{A9FDEDB5-60CB-490B-BB5F-1DD6FC17B18F}" destId="{5CC4EEEE-074A-4303-B5D9-83FD83F73374}" srcOrd="0" destOrd="0" presId="urn:microsoft.com/office/officeart/2005/8/layout/list1"/>
    <dgm:cxn modelId="{B061001F-3C30-4A14-800A-324DF7F595A2}" type="presParOf" srcId="{A9FDEDB5-60CB-490B-BB5F-1DD6FC17B18F}" destId="{C8D47CA2-C73B-4944-91FF-3BA681BF6AB9}" srcOrd="1" destOrd="0" presId="urn:microsoft.com/office/officeart/2005/8/layout/list1"/>
    <dgm:cxn modelId="{280FE206-3D9B-4403-8834-F33008FE675B}" type="presParOf" srcId="{9005E5C9-A1D9-4476-A11D-1EF32903D696}" destId="{BF7F69F4-1184-4162-ABFF-B3C8A25DCCD8}" srcOrd="5" destOrd="0" presId="urn:microsoft.com/office/officeart/2005/8/layout/list1"/>
    <dgm:cxn modelId="{FFF6A05F-2DC0-4778-B012-8530D89F53C8}" type="presParOf" srcId="{9005E5C9-A1D9-4476-A11D-1EF32903D696}" destId="{C1681AF5-117D-4EED-A4FB-67C6AD8D5A1F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CE584B1-6AF2-42C4-863B-127F1C6A29A3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BE2DA4C0-4AEE-440D-BD56-BB7B93AE6495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原因分析</a:t>
          </a:r>
        </a:p>
      </dgm:t>
    </dgm:pt>
    <dgm:pt modelId="{D6CE93B8-4432-487C-A0FC-3675EF1021CA}" type="parTrans" cxnId="{C037FB53-1EC8-406B-B39A-2C3F5FE68C3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9D47AD9-361C-4684-AC00-D9FA91E9733D}" type="sibTrans" cxnId="{C037FB53-1EC8-406B-B39A-2C3F5FE68C3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963FC46-A8C0-44ED-A615-AD5B8ECA2528}">
      <dgm:prSet phldrT="[文本]"/>
      <dgm:spPr/>
      <dgm:t>
        <a:bodyPr/>
        <a:lstStyle/>
        <a:p>
          <a:pPr algn="just">
            <a:buClrTx/>
            <a:buSzTx/>
            <a:buFont typeface="Arial" panose="020B0604020202020204" pitchFamily="34" charset="0"/>
            <a:buChar char="•"/>
          </a:pPr>
          <a:r>
            <a:rPr kumimoji="0" lang="zh-CN" altLang="en-US" b="0" i="0" u="none" strike="noStrike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二进制存储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E9CAF4F-70F1-4587-B7DB-8954616C6473}" type="parTrans" cxnId="{B105AC80-2855-4282-B0BF-0849D2D7308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D748B0-F8B0-4D43-B960-3D4F5B7E13D2}" type="sibTrans" cxnId="{B105AC80-2855-4282-B0BF-0849D2D7308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34BD6BC-AC58-48D9-9C6F-58963F648B60}">
      <dgm:prSet phldrT="[文本]"/>
      <dgm:spPr/>
      <dgm:t>
        <a:bodyPr/>
        <a:lstStyle/>
        <a:p>
          <a:pPr algn="just">
            <a:buClrTx/>
            <a:buSzTx/>
            <a:buFont typeface="Arial" panose="020B0604020202020204" pitchFamily="34" charset="0"/>
            <a:buChar char="•"/>
          </a:pPr>
          <a:r>
            <a:rPr kumimoji="0" lang="zh-CN" altLang="en-US" b="0" i="0" u="none" strike="noStrike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浮点数不是精确数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42ADF69-17C1-4DEA-A00F-A837327DD136}" type="parTrans" cxnId="{4ED76DC6-C0BB-48D2-B8F2-73A6B8B718D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774F460-BB1A-4744-A70E-E355D08B585A}" type="sibTrans" cxnId="{4ED76DC6-C0BB-48D2-B8F2-73A6B8B718D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0AC97A-4A69-4DC8-9BEB-0B05F1D8932B}">
      <dgm:prSet phldrT="[文本]"/>
      <dgm:spPr/>
      <dgm:t>
        <a:bodyPr/>
        <a:lstStyle/>
        <a:p>
          <a:pPr algn="just">
            <a:buClrTx/>
            <a:buSzTx/>
            <a:buFont typeface="Arial" panose="020B0604020202020204" pitchFamily="34" charset="0"/>
            <a:buChar char="•"/>
          </a:pPr>
          <a:r>
            <a:rPr kumimoji="0" lang="zh-CN" altLang="en-US" b="0" i="0" u="none" strike="noStrike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浮点</a:t>
          </a:r>
          <a:r>
            <a: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转整数只保留浮点数的整数部分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DE92303-8C77-45FB-B2FC-84AE0654F8D5}" type="parTrans" cxnId="{ED97A64D-61E3-452C-9BB7-710DCD839E7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EB9B233-825D-4378-8E62-25CE0DBA7E88}" type="sibTrans" cxnId="{ED97A64D-61E3-452C-9BB7-710DCD839E7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0020DA8-93C3-421B-94F5-03599CE6BA30}" type="pres">
      <dgm:prSet presAssocID="{BCE584B1-6AF2-42C4-863B-127F1C6A29A3}" presName="linear" presStyleCnt="0">
        <dgm:presLayoutVars>
          <dgm:dir/>
          <dgm:animLvl val="lvl"/>
          <dgm:resizeHandles val="exact"/>
        </dgm:presLayoutVars>
      </dgm:prSet>
      <dgm:spPr/>
    </dgm:pt>
    <dgm:pt modelId="{44C14F6A-AC35-4B5D-A746-6F72A84A2166}" type="pres">
      <dgm:prSet presAssocID="{BE2DA4C0-4AEE-440D-BD56-BB7B93AE6495}" presName="parentLin" presStyleCnt="0"/>
      <dgm:spPr/>
    </dgm:pt>
    <dgm:pt modelId="{6F533861-69CA-4243-A97E-99758E1E71BF}" type="pres">
      <dgm:prSet presAssocID="{BE2DA4C0-4AEE-440D-BD56-BB7B93AE6495}" presName="parentLeftMargin" presStyleLbl="node1" presStyleIdx="0" presStyleCnt="1"/>
      <dgm:spPr/>
    </dgm:pt>
    <dgm:pt modelId="{6C909BF3-CD44-4DFA-A80A-A42DBF7CF622}" type="pres">
      <dgm:prSet presAssocID="{BE2DA4C0-4AEE-440D-BD56-BB7B93AE6495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08190EBE-3588-4D25-A4C6-EE667DFE4D83}" type="pres">
      <dgm:prSet presAssocID="{BE2DA4C0-4AEE-440D-BD56-BB7B93AE6495}" presName="negativeSpace" presStyleCnt="0"/>
      <dgm:spPr/>
    </dgm:pt>
    <dgm:pt modelId="{06C99F05-94D8-4868-99D7-90F9D4823DF0}" type="pres">
      <dgm:prSet presAssocID="{BE2DA4C0-4AEE-440D-BD56-BB7B93AE6495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CB7BA41B-FE5B-42EF-88E4-088FE23378BD}" type="presOf" srcId="{D34BD6BC-AC58-48D9-9C6F-58963F648B60}" destId="{06C99F05-94D8-4868-99D7-90F9D4823DF0}" srcOrd="0" destOrd="1" presId="urn:microsoft.com/office/officeart/2005/8/layout/list1"/>
    <dgm:cxn modelId="{E3F21B37-A1E7-462F-9E37-53BD3445ACE2}" type="presOf" srcId="{BE2DA4C0-4AEE-440D-BD56-BB7B93AE6495}" destId="{6C909BF3-CD44-4DFA-A80A-A42DBF7CF622}" srcOrd="1" destOrd="0" presId="urn:microsoft.com/office/officeart/2005/8/layout/list1"/>
    <dgm:cxn modelId="{ED97A64D-61E3-452C-9BB7-710DCD839E72}" srcId="{BE2DA4C0-4AEE-440D-BD56-BB7B93AE6495}" destId="{820AC97A-4A69-4DC8-9BEB-0B05F1D8932B}" srcOrd="2" destOrd="0" parTransId="{9DE92303-8C77-45FB-B2FC-84AE0654F8D5}" sibTransId="{BEB9B233-825D-4378-8E62-25CE0DBA7E88}"/>
    <dgm:cxn modelId="{C037FB53-1EC8-406B-B39A-2C3F5FE68C35}" srcId="{BCE584B1-6AF2-42C4-863B-127F1C6A29A3}" destId="{BE2DA4C0-4AEE-440D-BD56-BB7B93AE6495}" srcOrd="0" destOrd="0" parTransId="{D6CE93B8-4432-487C-A0FC-3675EF1021CA}" sibTransId="{29D47AD9-361C-4684-AC00-D9FA91E9733D}"/>
    <dgm:cxn modelId="{272E267E-1B12-423B-9654-8775ED3BFCE4}" type="presOf" srcId="{BE2DA4C0-4AEE-440D-BD56-BB7B93AE6495}" destId="{6F533861-69CA-4243-A97E-99758E1E71BF}" srcOrd="0" destOrd="0" presId="urn:microsoft.com/office/officeart/2005/8/layout/list1"/>
    <dgm:cxn modelId="{B105AC80-2855-4282-B0BF-0849D2D7308A}" srcId="{BE2DA4C0-4AEE-440D-BD56-BB7B93AE6495}" destId="{9963FC46-A8C0-44ED-A615-AD5B8ECA2528}" srcOrd="0" destOrd="0" parTransId="{BE9CAF4F-70F1-4587-B7DB-8954616C6473}" sibTransId="{43D748B0-F8B0-4D43-B960-3D4F5B7E13D2}"/>
    <dgm:cxn modelId="{022C1DAB-F241-41D6-820E-39B61C483D85}" type="presOf" srcId="{BCE584B1-6AF2-42C4-863B-127F1C6A29A3}" destId="{20020DA8-93C3-421B-94F5-03599CE6BA30}" srcOrd="0" destOrd="0" presId="urn:microsoft.com/office/officeart/2005/8/layout/list1"/>
    <dgm:cxn modelId="{4ED76DC6-C0BB-48D2-B8F2-73A6B8B718DE}" srcId="{BE2DA4C0-4AEE-440D-BD56-BB7B93AE6495}" destId="{D34BD6BC-AC58-48D9-9C6F-58963F648B60}" srcOrd="1" destOrd="0" parTransId="{342ADF69-17C1-4DEA-A00F-A837327DD136}" sibTransId="{D774F460-BB1A-4744-A70E-E355D08B585A}"/>
    <dgm:cxn modelId="{F29ADAD9-B7B1-4488-B416-46541FE1A12C}" type="presOf" srcId="{9963FC46-A8C0-44ED-A615-AD5B8ECA2528}" destId="{06C99F05-94D8-4868-99D7-90F9D4823DF0}" srcOrd="0" destOrd="0" presId="urn:microsoft.com/office/officeart/2005/8/layout/list1"/>
    <dgm:cxn modelId="{F39126DA-3986-456D-8862-3806BFFA7FEC}" type="presOf" srcId="{820AC97A-4A69-4DC8-9BEB-0B05F1D8932B}" destId="{06C99F05-94D8-4868-99D7-90F9D4823DF0}" srcOrd="0" destOrd="2" presId="urn:microsoft.com/office/officeart/2005/8/layout/list1"/>
    <dgm:cxn modelId="{10F9AE70-1A3F-49F2-9D77-060AD79ECBF6}" type="presParOf" srcId="{20020DA8-93C3-421B-94F5-03599CE6BA30}" destId="{44C14F6A-AC35-4B5D-A746-6F72A84A2166}" srcOrd="0" destOrd="0" presId="urn:microsoft.com/office/officeart/2005/8/layout/list1"/>
    <dgm:cxn modelId="{44AC9C5F-E9E6-4844-8E3E-3D33BEB2FA7A}" type="presParOf" srcId="{44C14F6A-AC35-4B5D-A746-6F72A84A2166}" destId="{6F533861-69CA-4243-A97E-99758E1E71BF}" srcOrd="0" destOrd="0" presId="urn:microsoft.com/office/officeart/2005/8/layout/list1"/>
    <dgm:cxn modelId="{A9D72A0E-EE02-4ED8-9A45-2D800834B263}" type="presParOf" srcId="{44C14F6A-AC35-4B5D-A746-6F72A84A2166}" destId="{6C909BF3-CD44-4DFA-A80A-A42DBF7CF622}" srcOrd="1" destOrd="0" presId="urn:microsoft.com/office/officeart/2005/8/layout/list1"/>
    <dgm:cxn modelId="{834806C3-AFE2-4EE1-92B1-DD31FD50771A}" type="presParOf" srcId="{20020DA8-93C3-421B-94F5-03599CE6BA30}" destId="{08190EBE-3588-4D25-A4C6-EE667DFE4D83}" srcOrd="1" destOrd="0" presId="urn:microsoft.com/office/officeart/2005/8/layout/list1"/>
    <dgm:cxn modelId="{20CB9D36-C04C-4D1F-B660-55E0F78BB507}" type="presParOf" srcId="{20020DA8-93C3-421B-94F5-03599CE6BA30}" destId="{06C99F05-94D8-4868-99D7-90F9D4823DF0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B439C4D-28CE-44F0-9DC3-A67001D7AFF9}" type="doc">
      <dgm:prSet loTypeId="urn:microsoft.com/office/officeart/2005/8/layout/chevron1" loCatId="process" qsTypeId="urn:microsoft.com/office/officeart/2005/8/quickstyle/simple1" qsCatId="simple" csTypeId="urn:microsoft.com/office/officeart/2005/8/colors/colorful5" csCatId="colorful" phldr="1"/>
      <dgm:spPr/>
    </dgm:pt>
    <dgm:pt modelId="{947B4BD0-3424-4FE2-A2A9-6A85E801EF99}">
      <dgm:prSet phldrT="[文本]"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char</a:t>
          </a:r>
        </a:p>
        <a:p>
          <a:r>
            <a: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1B)</a:t>
          </a:r>
          <a:endParaRPr lang="zh-CN" altLang="en-US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30B1200-CD32-430E-963F-1B6E90A7AFFF}" type="parTrans" cxnId="{75ED5343-3855-4E10-BF26-1DBB8402A34D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05E7637-D753-4727-8265-84F265BB362D}" type="sibTrans" cxnId="{75ED5343-3855-4E10-BF26-1DBB8402A34D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D268AB6-DC56-4DEF-971F-828C469BD6CA}">
      <dgm:prSet phldrT="[文本]"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short</a:t>
          </a:r>
        </a:p>
        <a:p>
          <a:r>
            <a: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2B)</a:t>
          </a:r>
          <a:endParaRPr lang="zh-CN" altLang="en-US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95ACAD3-EAE5-4151-8E34-EB6918C4088F}" type="parTrans" cxnId="{A0395DD5-8E66-422C-82ED-1F46EE7FAEB3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F1469BE-9C2F-4F80-944B-697365F79E9A}" type="sibTrans" cxnId="{A0395DD5-8E66-422C-82ED-1F46EE7FAEB3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9BB38F-E6E9-4F86-804E-CCA6ECA25A21}">
      <dgm:prSet phldrT="[文本]"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float</a:t>
          </a:r>
        </a:p>
        <a:p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4B)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3382776-4D67-467E-9427-A97132C32F9D}" type="parTrans" cxnId="{9BEF309F-30B7-468B-8698-B837C3431D7B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0E89DA8-3C20-4B8C-9DA7-7460B4BE1D53}" type="sibTrans" cxnId="{9BEF309F-30B7-468B-8698-B837C3431D7B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F1700C0-656B-42EC-A295-112835596C30}">
      <dgm:prSet phldrT="[文本]"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double</a:t>
          </a:r>
        </a:p>
        <a:p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8B)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B6B9D2B-CA0F-4F34-B5C8-62D5CC2CCA0A}" type="parTrans" cxnId="{C9E7B90A-75CE-4FFA-ABEA-BE10B5A56C44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EE89A1-3942-495D-8F27-979019609D01}" type="sibTrans" cxnId="{C9E7B90A-75CE-4FFA-ABEA-BE10B5A56C44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F882DA-6529-441A-AA22-05F144075916}">
      <dgm:prSet phldrT="[文本]"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int/long</a:t>
          </a:r>
        </a:p>
        <a:p>
          <a:r>
            <a: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4B)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CCDD6BA-C7B2-4512-B6BB-2856E088A6D5}" type="parTrans" cxnId="{E8C77086-DBAC-4542-8D64-02DD62203748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7482E0E-670B-4BCA-B782-638822E3EDEC}" type="sibTrans" cxnId="{E8C77086-DBAC-4542-8D64-02DD62203748}">
      <dgm:prSet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52B2C6-3733-4CAB-92D6-E99CC755F406}" type="pres">
      <dgm:prSet presAssocID="{8B439C4D-28CE-44F0-9DC3-A67001D7AFF9}" presName="Name0" presStyleCnt="0">
        <dgm:presLayoutVars>
          <dgm:dir/>
          <dgm:animLvl val="lvl"/>
          <dgm:resizeHandles val="exact"/>
        </dgm:presLayoutVars>
      </dgm:prSet>
      <dgm:spPr/>
    </dgm:pt>
    <dgm:pt modelId="{30AD8E5C-7E71-4ED5-9586-24539E3A1C76}" type="pres">
      <dgm:prSet presAssocID="{947B4BD0-3424-4FE2-A2A9-6A85E801EF99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CCFB2C6A-9EA3-442B-8597-01D3C3B13DAD}" type="pres">
      <dgm:prSet presAssocID="{005E7637-D753-4727-8265-84F265BB362D}" presName="parTxOnlySpace" presStyleCnt="0"/>
      <dgm:spPr/>
    </dgm:pt>
    <dgm:pt modelId="{65FDF4B7-BFB1-4EF5-9521-40E1BECED3DF}" type="pres">
      <dgm:prSet presAssocID="{2D268AB6-DC56-4DEF-971F-828C469BD6CA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51BB2603-E9F9-438D-B9BD-A74AF80F0F1B}" type="pres">
      <dgm:prSet presAssocID="{4F1469BE-9C2F-4F80-944B-697365F79E9A}" presName="parTxOnlySpace" presStyleCnt="0"/>
      <dgm:spPr/>
    </dgm:pt>
    <dgm:pt modelId="{77D32390-6756-457E-A071-8411AE42125F}" type="pres">
      <dgm:prSet presAssocID="{25F882DA-6529-441A-AA22-05F144075916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C2C04F95-F330-4FA6-8825-3634F4F78A22}" type="pres">
      <dgm:prSet presAssocID="{F7482E0E-670B-4BCA-B782-638822E3EDEC}" presName="parTxOnlySpace" presStyleCnt="0"/>
      <dgm:spPr/>
    </dgm:pt>
    <dgm:pt modelId="{4F8D0A78-42AB-4E52-9D35-47C5111B501D}" type="pres">
      <dgm:prSet presAssocID="{E19BB38F-E6E9-4F86-804E-CCA6ECA25A21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4982B680-B3D8-4A09-833D-ABD723E38CFD}" type="pres">
      <dgm:prSet presAssocID="{90E89DA8-3C20-4B8C-9DA7-7460B4BE1D53}" presName="parTxOnlySpace" presStyleCnt="0"/>
      <dgm:spPr/>
    </dgm:pt>
    <dgm:pt modelId="{11CDFAA7-7F8B-48D9-AAC1-66975F761BAE}" type="pres">
      <dgm:prSet presAssocID="{0F1700C0-656B-42EC-A295-112835596C30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C9E7B90A-75CE-4FFA-ABEA-BE10B5A56C44}" srcId="{8B439C4D-28CE-44F0-9DC3-A67001D7AFF9}" destId="{0F1700C0-656B-42EC-A295-112835596C30}" srcOrd="4" destOrd="0" parTransId="{5B6B9D2B-CA0F-4F34-B5C8-62D5CC2CCA0A}" sibTransId="{98EE89A1-3942-495D-8F27-979019609D01}"/>
    <dgm:cxn modelId="{3741D92E-4FCD-4C6F-BA06-32CCFED33B84}" type="presOf" srcId="{947B4BD0-3424-4FE2-A2A9-6A85E801EF99}" destId="{30AD8E5C-7E71-4ED5-9586-24539E3A1C76}" srcOrd="0" destOrd="0" presId="urn:microsoft.com/office/officeart/2005/8/layout/chevron1"/>
    <dgm:cxn modelId="{7C410334-D400-4F09-B208-36E80564C28F}" type="presOf" srcId="{0F1700C0-656B-42EC-A295-112835596C30}" destId="{11CDFAA7-7F8B-48D9-AAC1-66975F761BAE}" srcOrd="0" destOrd="0" presId="urn:microsoft.com/office/officeart/2005/8/layout/chevron1"/>
    <dgm:cxn modelId="{79CE7142-D761-4261-A22B-F41C877718E8}" type="presOf" srcId="{25F882DA-6529-441A-AA22-05F144075916}" destId="{77D32390-6756-457E-A071-8411AE42125F}" srcOrd="0" destOrd="0" presId="urn:microsoft.com/office/officeart/2005/8/layout/chevron1"/>
    <dgm:cxn modelId="{75ED5343-3855-4E10-BF26-1DBB8402A34D}" srcId="{8B439C4D-28CE-44F0-9DC3-A67001D7AFF9}" destId="{947B4BD0-3424-4FE2-A2A9-6A85E801EF99}" srcOrd="0" destOrd="0" parTransId="{630B1200-CD32-430E-963F-1B6E90A7AFFF}" sibTransId="{005E7637-D753-4727-8265-84F265BB362D}"/>
    <dgm:cxn modelId="{89068565-342B-451F-A349-702110428A33}" type="presOf" srcId="{8B439C4D-28CE-44F0-9DC3-A67001D7AFF9}" destId="{F552B2C6-3733-4CAB-92D6-E99CC755F406}" srcOrd="0" destOrd="0" presId="urn:microsoft.com/office/officeart/2005/8/layout/chevron1"/>
    <dgm:cxn modelId="{E8C77086-DBAC-4542-8D64-02DD62203748}" srcId="{8B439C4D-28CE-44F0-9DC3-A67001D7AFF9}" destId="{25F882DA-6529-441A-AA22-05F144075916}" srcOrd="2" destOrd="0" parTransId="{3CCDD6BA-C7B2-4512-B6BB-2856E088A6D5}" sibTransId="{F7482E0E-670B-4BCA-B782-638822E3EDEC}"/>
    <dgm:cxn modelId="{9BEF309F-30B7-468B-8698-B837C3431D7B}" srcId="{8B439C4D-28CE-44F0-9DC3-A67001D7AFF9}" destId="{E19BB38F-E6E9-4F86-804E-CCA6ECA25A21}" srcOrd="3" destOrd="0" parTransId="{13382776-4D67-467E-9427-A97132C32F9D}" sibTransId="{90E89DA8-3C20-4B8C-9DA7-7460B4BE1D53}"/>
    <dgm:cxn modelId="{515BECAF-BBA8-4214-BDDC-AA0073D1546B}" type="presOf" srcId="{2D268AB6-DC56-4DEF-971F-828C469BD6CA}" destId="{65FDF4B7-BFB1-4EF5-9521-40E1BECED3DF}" srcOrd="0" destOrd="0" presId="urn:microsoft.com/office/officeart/2005/8/layout/chevron1"/>
    <dgm:cxn modelId="{838274C3-63F7-4C9D-BABC-8D3EAD7F29A7}" type="presOf" srcId="{E19BB38F-E6E9-4F86-804E-CCA6ECA25A21}" destId="{4F8D0A78-42AB-4E52-9D35-47C5111B501D}" srcOrd="0" destOrd="0" presId="urn:microsoft.com/office/officeart/2005/8/layout/chevron1"/>
    <dgm:cxn modelId="{A0395DD5-8E66-422C-82ED-1F46EE7FAEB3}" srcId="{8B439C4D-28CE-44F0-9DC3-A67001D7AFF9}" destId="{2D268AB6-DC56-4DEF-971F-828C469BD6CA}" srcOrd="1" destOrd="0" parTransId="{D95ACAD3-EAE5-4151-8E34-EB6918C4088F}" sibTransId="{4F1469BE-9C2F-4F80-944B-697365F79E9A}"/>
    <dgm:cxn modelId="{93CFA221-C071-47E3-9ECD-D3A8B06D58E7}" type="presParOf" srcId="{F552B2C6-3733-4CAB-92D6-E99CC755F406}" destId="{30AD8E5C-7E71-4ED5-9586-24539E3A1C76}" srcOrd="0" destOrd="0" presId="urn:microsoft.com/office/officeart/2005/8/layout/chevron1"/>
    <dgm:cxn modelId="{D54F13D3-5B7C-4093-9B9A-2072798B2352}" type="presParOf" srcId="{F552B2C6-3733-4CAB-92D6-E99CC755F406}" destId="{CCFB2C6A-9EA3-442B-8597-01D3C3B13DAD}" srcOrd="1" destOrd="0" presId="urn:microsoft.com/office/officeart/2005/8/layout/chevron1"/>
    <dgm:cxn modelId="{801A9DCE-C13A-4716-9418-097716447B7F}" type="presParOf" srcId="{F552B2C6-3733-4CAB-92D6-E99CC755F406}" destId="{65FDF4B7-BFB1-4EF5-9521-40E1BECED3DF}" srcOrd="2" destOrd="0" presId="urn:microsoft.com/office/officeart/2005/8/layout/chevron1"/>
    <dgm:cxn modelId="{916A226C-5527-4ADA-9FA8-5B793B5F8C98}" type="presParOf" srcId="{F552B2C6-3733-4CAB-92D6-E99CC755F406}" destId="{51BB2603-E9F9-438D-B9BD-A74AF80F0F1B}" srcOrd="3" destOrd="0" presId="urn:microsoft.com/office/officeart/2005/8/layout/chevron1"/>
    <dgm:cxn modelId="{23ABB0FE-17F7-42F4-A978-A57E171B57E9}" type="presParOf" srcId="{F552B2C6-3733-4CAB-92D6-E99CC755F406}" destId="{77D32390-6756-457E-A071-8411AE42125F}" srcOrd="4" destOrd="0" presId="urn:microsoft.com/office/officeart/2005/8/layout/chevron1"/>
    <dgm:cxn modelId="{56AD5D58-9A12-4FD7-9FB9-192018BA28EB}" type="presParOf" srcId="{F552B2C6-3733-4CAB-92D6-E99CC755F406}" destId="{C2C04F95-F330-4FA6-8825-3634F4F78A22}" srcOrd="5" destOrd="0" presId="urn:microsoft.com/office/officeart/2005/8/layout/chevron1"/>
    <dgm:cxn modelId="{356DE3E9-2CE3-4B23-825F-2A27DDFE06CC}" type="presParOf" srcId="{F552B2C6-3733-4CAB-92D6-E99CC755F406}" destId="{4F8D0A78-42AB-4E52-9D35-47C5111B501D}" srcOrd="6" destOrd="0" presId="urn:microsoft.com/office/officeart/2005/8/layout/chevron1"/>
    <dgm:cxn modelId="{02658CF3-0753-466E-B64F-77AC760F1BBD}" type="presParOf" srcId="{F552B2C6-3733-4CAB-92D6-E99CC755F406}" destId="{4982B680-B3D8-4A09-833D-ABD723E38CFD}" srcOrd="7" destOrd="0" presId="urn:microsoft.com/office/officeart/2005/8/layout/chevron1"/>
    <dgm:cxn modelId="{B7B236D8-D816-404F-8F13-787A9AD77820}" type="presParOf" srcId="{F552B2C6-3733-4CAB-92D6-E99CC755F406}" destId="{11CDFAA7-7F8B-48D9-AAC1-66975F761BAE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D6349AA-552B-43A3-ACBC-0D54C0E69A52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DEBA7667-BD16-4A9D-84AF-B110A0825FC3}">
      <dgm:prSet phldrT="[文本]" custT="1"/>
      <dgm:spPr/>
      <dgm:t>
        <a:bodyPr/>
        <a:lstStyle/>
        <a:p>
          <a:pPr>
            <a:buNone/>
          </a:pPr>
          <a:r>
            <a: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) 	 </a:t>
          </a:r>
          <a:r>
            <a:rPr lang="en-US" altLang="zh-CN" sz="2000" b="1" cap="none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== (int)(float)</a:t>
          </a:r>
          <a:r>
            <a:rPr lang="en-US" altLang="zh-CN" sz="2000" b="1" cap="none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endParaRPr lang="zh-CN" altLang="en-US" sz="2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98F2BC8-62F9-47F7-8FFE-F8FFF1C142B8}" type="parTrans" cxnId="{E7B1F34D-1FC0-4219-A2D4-D50ADE7D93C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363CC04A-ED6A-4F57-9FBC-569FC1A33EB8}" type="sibTrans" cxnId="{E7B1F34D-1FC0-4219-A2D4-D50ADE7D93C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C883020-BD8A-49A5-A97B-22BA798FF56C}">
      <dgm:prSet custT="1"/>
      <dgm:spPr/>
      <dgm:t>
        <a:bodyPr/>
        <a:lstStyle/>
        <a:p>
          <a:pPr>
            <a:buNone/>
          </a:pP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float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是单精度，尾数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4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位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F4126BC0-B91C-4FE2-9494-75A8B0A75289}" type="parTrans" cxnId="{FEEB73BB-EACC-4997-97AE-D2699664442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9950E9F-C2F8-43DC-92E7-768419F035CF}" type="sibTrans" cxnId="{FEEB73BB-EACC-4997-97AE-D2699664442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473A2CCE-2DF8-440F-A0DD-A03E3B34517E}">
      <dgm:prSet custT="1"/>
      <dgm:spPr/>
      <dgm:t>
        <a:bodyPr/>
        <a:lstStyle/>
        <a:p>
          <a:pPr>
            <a:buNone/>
          </a:pP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nt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型有效数字有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1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位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75BFC5D7-4BDC-4E61-9EE2-F51A52C5884A}" type="parTrans" cxnId="{28BD17D6-4A58-4E1F-A70F-5B733308095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B683C332-C83C-4925-B46A-574359BBCB7F}" type="sibTrans" cxnId="{28BD17D6-4A58-4E1F-A70F-5B733308095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9D8E082-77A0-4273-A80A-98B2F4D9F1D2}">
      <dgm:prSet custT="1"/>
      <dgm:spPr/>
      <dgm:t>
        <a:bodyPr/>
        <a:lstStyle/>
        <a:p>
          <a:pPr>
            <a:buNone/>
          </a:pPr>
          <a:r>
            <a:rPr lang="en-US" altLang="zh-CN" sz="2000" b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785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，能实现精确转换，条件成立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1E0B1200-6CC7-49A0-8E46-0D6F39868027}" type="parTrans" cxnId="{25190527-134F-4A96-AD50-EC1DDEACD9E6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4CD3223-2A8F-42C6-B462-D2D9CB865D09}" type="sibTrans" cxnId="{25190527-134F-4A96-AD50-EC1DDEACD9E6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BAA2B148-74A9-486B-95AC-E00CA7ACB065}">
      <dgm:prSet custT="1"/>
      <dgm:spPr/>
      <dgm:t>
        <a:bodyPr/>
        <a:lstStyle/>
        <a:p>
          <a:pPr>
            <a:buNone/>
          </a:pP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2000" b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= 0x00FFFFFF = 2</a:t>
          </a:r>
          <a:r>
            <a:rPr lang="en-US" altLang="zh-CN" sz="2000" b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4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-1 =16777215 ?  </a:t>
          </a:r>
          <a:endParaRPr lang="zh-CN" altLang="en-US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9EE947B-A546-4F05-B40D-D436B5E136A7}" type="parTrans" cxnId="{7C6B7C63-4BC1-4CD3-BD36-C0C9739E3E7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D3EF9191-C98E-4A02-87AE-199FD0A4ADE3}" type="sibTrans" cxnId="{7C6B7C63-4BC1-4CD3-BD36-C0C9739E3E7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46C2FA1A-C302-472C-9625-87C9B196DF73}">
      <dgm:prSet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II)  	f == (float)(int)f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E1307D74-CEB4-4286-B351-642D5158D389}" type="parTrans" cxnId="{E3053954-9843-4858-A601-61D073F1724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A662DBF-6081-4FD5-9629-F792ABB35D4A}" type="sibTrans" cxnId="{E3053954-9843-4858-A601-61D073F1724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583FC1E-809F-44F2-959E-DF994435FBFA}">
      <dgm:prSet custT="1"/>
      <dgm:spPr/>
      <dgm:t>
        <a:bodyPr rIns="216000"/>
        <a:lstStyle/>
        <a:p>
          <a:pPr>
            <a:buNone/>
          </a:pP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f=</a:t>
          </a:r>
          <a:r>
            <a:rPr lang="en-US" altLang="zh-CN" sz="2000" b="1" dirty="0">
              <a:solidFill>
                <a:srgbClr val="D19A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.5678</a:t>
          </a:r>
          <a:r>
            <a: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e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3</a:t>
          </a:r>
        </a:p>
      </dgm:t>
    </dgm:pt>
    <dgm:pt modelId="{C108EC48-C3E4-4D27-A67B-BAD1DE76ADDC}" type="parTrans" cxnId="{223584CB-0E8B-451F-8B88-07FBA01208F3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36C5F184-ABC8-4FAF-854D-7ACEBE9DF68D}" type="sibTrans" cxnId="{223584CB-0E8B-451F-8B88-07FBA01208F3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39BA314-93E2-4949-A607-4158FEC08FA2}">
      <dgm:prSet custT="1"/>
      <dgm:spPr/>
      <dgm:t>
        <a:bodyPr rIns="216000"/>
        <a:lstStyle/>
        <a:p>
          <a:pPr>
            <a:buNone/>
          </a:pP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浮点转换整数，</a:t>
          </a:r>
          <a:r>
            <a:rPr lang="zh-CN" altLang="en-US" sz="20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只保留整数部分，小数部分</a:t>
          </a:r>
          <a:r>
            <a: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舍去，</a:t>
          </a:r>
          <a:r>
            <a: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(int)f=1567</a:t>
          </a:r>
        </a:p>
      </dgm:t>
    </dgm:pt>
    <dgm:pt modelId="{9E5AEAB3-07DE-4EA0-8CA9-20E2B39077B2}" type="parTrans" cxnId="{0B30D2C1-28B7-4C02-89B0-A8873F73CB2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AAD59AA2-B3BC-4EC6-A5E2-CB3A9872EB1E}" type="sibTrans" cxnId="{0B30D2C1-28B7-4C02-89B0-A8873F73CB2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E4DAB64A-5FD4-4D01-8AD3-B2AA61DE0A97}">
      <dgm:prSet custT="1"/>
      <dgm:spPr/>
      <dgm:t>
        <a:bodyPr rIns="216000"/>
        <a:lstStyle/>
        <a:p>
          <a:pPr>
            <a:buNone/>
          </a:pPr>
          <a:r>
            <a: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条件不成立</a:t>
          </a:r>
        </a:p>
      </dgm:t>
    </dgm:pt>
    <dgm:pt modelId="{ADC7BCC3-CA75-469A-AC77-195E0798215B}" type="parTrans" cxnId="{295DF4E7-71D3-4D6E-BBF5-9E731A2BF6B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EC30D2D-A60F-4BBE-9012-C4F4131B9CDE}" type="sibTrans" cxnId="{295DF4E7-71D3-4D6E-BBF5-9E731A2BF6B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20D96BA-BA38-44FE-9E49-E865E9D62195}" type="pres">
      <dgm:prSet presAssocID="{5D6349AA-552B-43A3-ACBC-0D54C0E69A52}" presName="linear" presStyleCnt="0">
        <dgm:presLayoutVars>
          <dgm:dir/>
          <dgm:animLvl val="lvl"/>
          <dgm:resizeHandles val="exact"/>
        </dgm:presLayoutVars>
      </dgm:prSet>
      <dgm:spPr/>
    </dgm:pt>
    <dgm:pt modelId="{6B275336-7579-44D1-8CD2-2D3CB456368C}" type="pres">
      <dgm:prSet presAssocID="{DEBA7667-BD16-4A9D-84AF-B110A0825FC3}" presName="parentLin" presStyleCnt="0"/>
      <dgm:spPr/>
    </dgm:pt>
    <dgm:pt modelId="{294913FA-C195-48E7-A23B-86026CBFB827}" type="pres">
      <dgm:prSet presAssocID="{DEBA7667-BD16-4A9D-84AF-B110A0825FC3}" presName="parentLeftMargin" presStyleLbl="node1" presStyleIdx="0" presStyleCnt="2"/>
      <dgm:spPr/>
    </dgm:pt>
    <dgm:pt modelId="{45D17909-D49E-4ACC-AB81-74C61BC9E90A}" type="pres">
      <dgm:prSet presAssocID="{DEBA7667-BD16-4A9D-84AF-B110A0825FC3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BC4F729-5772-452E-8B9C-459010CB2A6A}" type="pres">
      <dgm:prSet presAssocID="{DEBA7667-BD16-4A9D-84AF-B110A0825FC3}" presName="negativeSpace" presStyleCnt="0"/>
      <dgm:spPr/>
    </dgm:pt>
    <dgm:pt modelId="{6A502A14-E285-4783-B0C1-9EAAB086A3D4}" type="pres">
      <dgm:prSet presAssocID="{DEBA7667-BD16-4A9D-84AF-B110A0825FC3}" presName="childText" presStyleLbl="conFgAcc1" presStyleIdx="0" presStyleCnt="2">
        <dgm:presLayoutVars>
          <dgm:bulletEnabled val="1"/>
        </dgm:presLayoutVars>
      </dgm:prSet>
      <dgm:spPr/>
    </dgm:pt>
    <dgm:pt modelId="{C3705000-3FCC-4755-B6CC-2EEF4EA96886}" type="pres">
      <dgm:prSet presAssocID="{363CC04A-ED6A-4F57-9FBC-569FC1A33EB8}" presName="spaceBetweenRectangles" presStyleCnt="0"/>
      <dgm:spPr/>
    </dgm:pt>
    <dgm:pt modelId="{CC2F3AD2-DB2B-4576-9A65-63AF6695EBE4}" type="pres">
      <dgm:prSet presAssocID="{46C2FA1A-C302-472C-9625-87C9B196DF73}" presName="parentLin" presStyleCnt="0"/>
      <dgm:spPr/>
    </dgm:pt>
    <dgm:pt modelId="{B2FF2A5C-BA71-406F-BCA5-A711AA494DE6}" type="pres">
      <dgm:prSet presAssocID="{46C2FA1A-C302-472C-9625-87C9B196DF73}" presName="parentLeftMargin" presStyleLbl="node1" presStyleIdx="0" presStyleCnt="2"/>
      <dgm:spPr/>
    </dgm:pt>
    <dgm:pt modelId="{BA9E1000-B43C-48FC-AFA7-9CAFF9AB4AD7}" type="pres">
      <dgm:prSet presAssocID="{46C2FA1A-C302-472C-9625-87C9B196DF73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FD04CFE4-413B-4D3D-B15B-DAE082B12029}" type="pres">
      <dgm:prSet presAssocID="{46C2FA1A-C302-472C-9625-87C9B196DF73}" presName="negativeSpace" presStyleCnt="0"/>
      <dgm:spPr/>
    </dgm:pt>
    <dgm:pt modelId="{B57377C4-5044-4232-9D54-0EEEA33FF335}" type="pres">
      <dgm:prSet presAssocID="{46C2FA1A-C302-472C-9625-87C9B196DF73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C2803A0F-45C9-483C-8F65-B60415EAEF6A}" type="presOf" srcId="{E4DAB64A-5FD4-4D01-8AD3-B2AA61DE0A97}" destId="{B57377C4-5044-4232-9D54-0EEEA33FF335}" srcOrd="0" destOrd="2" presId="urn:microsoft.com/office/officeart/2005/8/layout/list1"/>
    <dgm:cxn modelId="{2F129B17-211E-4F4F-90FC-2889C71523B2}" type="presOf" srcId="{BAA2B148-74A9-486B-95AC-E00CA7ACB065}" destId="{6A502A14-E285-4783-B0C1-9EAAB086A3D4}" srcOrd="0" destOrd="3" presId="urn:microsoft.com/office/officeart/2005/8/layout/list1"/>
    <dgm:cxn modelId="{25190527-134F-4A96-AD50-EC1DDEACD9E6}" srcId="{DEBA7667-BD16-4A9D-84AF-B110A0825FC3}" destId="{19D8E082-77A0-4273-A80A-98B2F4D9F1D2}" srcOrd="2" destOrd="0" parTransId="{1E0B1200-6CC7-49A0-8E46-0D6F39868027}" sibTransId="{14CD3223-2A8F-42C6-B462-D2D9CB865D09}"/>
    <dgm:cxn modelId="{D04B962B-DB65-45C1-864E-9C6C6217B304}" type="presOf" srcId="{C583FC1E-809F-44F2-959E-DF994435FBFA}" destId="{B57377C4-5044-4232-9D54-0EEEA33FF335}" srcOrd="0" destOrd="0" presId="urn:microsoft.com/office/officeart/2005/8/layout/list1"/>
    <dgm:cxn modelId="{57214F3F-4337-4E65-9656-D36040DE7E11}" type="presOf" srcId="{473A2CCE-2DF8-440F-A0DD-A03E3B34517E}" destId="{6A502A14-E285-4783-B0C1-9EAAB086A3D4}" srcOrd="0" destOrd="1" presId="urn:microsoft.com/office/officeart/2005/8/layout/list1"/>
    <dgm:cxn modelId="{7C6B7C63-4BC1-4CD3-BD36-C0C9739E3E74}" srcId="{DEBA7667-BD16-4A9D-84AF-B110A0825FC3}" destId="{BAA2B148-74A9-486B-95AC-E00CA7ACB065}" srcOrd="3" destOrd="0" parTransId="{79EE947B-A546-4F05-B40D-D436B5E136A7}" sibTransId="{D3EF9191-C98E-4A02-87AE-199FD0A4ADE3}"/>
    <dgm:cxn modelId="{E8DC6567-4F8D-4E7E-889C-AE8CCDB73694}" type="presOf" srcId="{DEBA7667-BD16-4A9D-84AF-B110A0825FC3}" destId="{45D17909-D49E-4ACC-AB81-74C61BC9E90A}" srcOrd="1" destOrd="0" presId="urn:microsoft.com/office/officeart/2005/8/layout/list1"/>
    <dgm:cxn modelId="{B9037648-3E8A-442C-B6F9-52355AE6785D}" type="presOf" srcId="{46C2FA1A-C302-472C-9625-87C9B196DF73}" destId="{BA9E1000-B43C-48FC-AFA7-9CAFF9AB4AD7}" srcOrd="1" destOrd="0" presId="urn:microsoft.com/office/officeart/2005/8/layout/list1"/>
    <dgm:cxn modelId="{0D87C149-C0DA-4834-A120-8A71C959F1D9}" type="presOf" srcId="{19D8E082-77A0-4273-A80A-98B2F4D9F1D2}" destId="{6A502A14-E285-4783-B0C1-9EAAB086A3D4}" srcOrd="0" destOrd="2" presId="urn:microsoft.com/office/officeart/2005/8/layout/list1"/>
    <dgm:cxn modelId="{E7B1F34D-1FC0-4219-A2D4-D50ADE7D93C5}" srcId="{5D6349AA-552B-43A3-ACBC-0D54C0E69A52}" destId="{DEBA7667-BD16-4A9D-84AF-B110A0825FC3}" srcOrd="0" destOrd="0" parTransId="{298F2BC8-62F9-47F7-8FFE-F8FFF1C142B8}" sibTransId="{363CC04A-ED6A-4F57-9FBC-569FC1A33EB8}"/>
    <dgm:cxn modelId="{E3053954-9843-4858-A601-61D073F1724D}" srcId="{5D6349AA-552B-43A3-ACBC-0D54C0E69A52}" destId="{46C2FA1A-C302-472C-9625-87C9B196DF73}" srcOrd="1" destOrd="0" parTransId="{E1307D74-CEB4-4286-B351-642D5158D389}" sibTransId="{6A662DBF-6081-4FD5-9629-F792ABB35D4A}"/>
    <dgm:cxn modelId="{B0FFD377-BC2C-4D23-A4CE-22B2FC37F769}" type="presOf" srcId="{DEBA7667-BD16-4A9D-84AF-B110A0825FC3}" destId="{294913FA-C195-48E7-A23B-86026CBFB827}" srcOrd="0" destOrd="0" presId="urn:microsoft.com/office/officeart/2005/8/layout/list1"/>
    <dgm:cxn modelId="{E79A8C96-D42C-4820-97A9-A17CB230B61C}" type="presOf" srcId="{0C883020-BD8A-49A5-A97B-22BA798FF56C}" destId="{6A502A14-E285-4783-B0C1-9EAAB086A3D4}" srcOrd="0" destOrd="0" presId="urn:microsoft.com/office/officeart/2005/8/layout/list1"/>
    <dgm:cxn modelId="{10E2E499-337E-475D-A600-220739193D02}" type="presOf" srcId="{639BA314-93E2-4949-A607-4158FEC08FA2}" destId="{B57377C4-5044-4232-9D54-0EEEA33FF335}" srcOrd="0" destOrd="1" presId="urn:microsoft.com/office/officeart/2005/8/layout/list1"/>
    <dgm:cxn modelId="{FEEB73BB-EACC-4997-97AE-D26996644420}" srcId="{DEBA7667-BD16-4A9D-84AF-B110A0825FC3}" destId="{0C883020-BD8A-49A5-A97B-22BA798FF56C}" srcOrd="0" destOrd="0" parTransId="{F4126BC0-B91C-4FE2-9494-75A8B0A75289}" sibTransId="{C9950E9F-C2F8-43DC-92E7-768419F035CF}"/>
    <dgm:cxn modelId="{0B30D2C1-28B7-4C02-89B0-A8873F73CB24}" srcId="{46C2FA1A-C302-472C-9625-87C9B196DF73}" destId="{639BA314-93E2-4949-A607-4158FEC08FA2}" srcOrd="1" destOrd="0" parTransId="{9E5AEAB3-07DE-4EA0-8CA9-20E2B39077B2}" sibTransId="{AAD59AA2-B3BC-4EC6-A5E2-CB3A9872EB1E}"/>
    <dgm:cxn modelId="{223584CB-0E8B-451F-8B88-07FBA01208F3}" srcId="{46C2FA1A-C302-472C-9625-87C9B196DF73}" destId="{C583FC1E-809F-44F2-959E-DF994435FBFA}" srcOrd="0" destOrd="0" parTransId="{C108EC48-C3E4-4D27-A67B-BAD1DE76ADDC}" sibTransId="{36C5F184-ABC8-4FAF-854D-7ACEBE9DF68D}"/>
    <dgm:cxn modelId="{97F6C6CC-37EA-4AB5-AD7F-959FE5319AF0}" type="presOf" srcId="{5D6349AA-552B-43A3-ACBC-0D54C0E69A52}" destId="{820D96BA-BA38-44FE-9E49-E865E9D62195}" srcOrd="0" destOrd="0" presId="urn:microsoft.com/office/officeart/2005/8/layout/list1"/>
    <dgm:cxn modelId="{28BD17D6-4A58-4E1F-A70F-5B7333080950}" srcId="{DEBA7667-BD16-4A9D-84AF-B110A0825FC3}" destId="{473A2CCE-2DF8-440F-A0DD-A03E3B34517E}" srcOrd="1" destOrd="0" parTransId="{75BFC5D7-4BDC-4E61-9EE2-F51A52C5884A}" sibTransId="{B683C332-C83C-4925-B46A-574359BBCB7F}"/>
    <dgm:cxn modelId="{295DF4E7-71D3-4D6E-BBF5-9E731A2BF6B0}" srcId="{46C2FA1A-C302-472C-9625-87C9B196DF73}" destId="{E4DAB64A-5FD4-4D01-8AD3-B2AA61DE0A97}" srcOrd="2" destOrd="0" parTransId="{ADC7BCC3-CA75-469A-AC77-195E0798215B}" sibTransId="{7EC30D2D-A60F-4BBE-9012-C4F4131B9CDE}"/>
    <dgm:cxn modelId="{B9A937F2-FC78-4853-B3B8-34CFE1D9DB35}" type="presOf" srcId="{46C2FA1A-C302-472C-9625-87C9B196DF73}" destId="{B2FF2A5C-BA71-406F-BCA5-A711AA494DE6}" srcOrd="0" destOrd="0" presId="urn:microsoft.com/office/officeart/2005/8/layout/list1"/>
    <dgm:cxn modelId="{3D5A146B-93C5-42DA-B98F-4D8B51BDC2D0}" type="presParOf" srcId="{820D96BA-BA38-44FE-9E49-E865E9D62195}" destId="{6B275336-7579-44D1-8CD2-2D3CB456368C}" srcOrd="0" destOrd="0" presId="urn:microsoft.com/office/officeart/2005/8/layout/list1"/>
    <dgm:cxn modelId="{EEFEB21D-EFD0-4A98-BD11-D658C3E7209F}" type="presParOf" srcId="{6B275336-7579-44D1-8CD2-2D3CB456368C}" destId="{294913FA-C195-48E7-A23B-86026CBFB827}" srcOrd="0" destOrd="0" presId="urn:microsoft.com/office/officeart/2005/8/layout/list1"/>
    <dgm:cxn modelId="{2497DCF6-3BCA-4F37-ABC5-9E60EB00D836}" type="presParOf" srcId="{6B275336-7579-44D1-8CD2-2D3CB456368C}" destId="{45D17909-D49E-4ACC-AB81-74C61BC9E90A}" srcOrd="1" destOrd="0" presId="urn:microsoft.com/office/officeart/2005/8/layout/list1"/>
    <dgm:cxn modelId="{82563C60-EBF4-4A3E-8251-CC8257E512EE}" type="presParOf" srcId="{820D96BA-BA38-44FE-9E49-E865E9D62195}" destId="{CBC4F729-5772-452E-8B9C-459010CB2A6A}" srcOrd="1" destOrd="0" presId="urn:microsoft.com/office/officeart/2005/8/layout/list1"/>
    <dgm:cxn modelId="{2D99E414-54CE-44BF-8E30-06B6322D5F79}" type="presParOf" srcId="{820D96BA-BA38-44FE-9E49-E865E9D62195}" destId="{6A502A14-E285-4783-B0C1-9EAAB086A3D4}" srcOrd="2" destOrd="0" presId="urn:microsoft.com/office/officeart/2005/8/layout/list1"/>
    <dgm:cxn modelId="{F1F82439-972E-4833-9959-4A4769B0565C}" type="presParOf" srcId="{820D96BA-BA38-44FE-9E49-E865E9D62195}" destId="{C3705000-3FCC-4755-B6CC-2EEF4EA96886}" srcOrd="3" destOrd="0" presId="urn:microsoft.com/office/officeart/2005/8/layout/list1"/>
    <dgm:cxn modelId="{51DB3D00-4BCF-42BC-B096-BB8C26A7CEB6}" type="presParOf" srcId="{820D96BA-BA38-44FE-9E49-E865E9D62195}" destId="{CC2F3AD2-DB2B-4576-9A65-63AF6695EBE4}" srcOrd="4" destOrd="0" presId="urn:microsoft.com/office/officeart/2005/8/layout/list1"/>
    <dgm:cxn modelId="{511C9C69-0F67-400E-994B-05BB413B41FB}" type="presParOf" srcId="{CC2F3AD2-DB2B-4576-9A65-63AF6695EBE4}" destId="{B2FF2A5C-BA71-406F-BCA5-A711AA494DE6}" srcOrd="0" destOrd="0" presId="urn:microsoft.com/office/officeart/2005/8/layout/list1"/>
    <dgm:cxn modelId="{52FF33BF-93CF-4113-9CD0-65EC999E633C}" type="presParOf" srcId="{CC2F3AD2-DB2B-4576-9A65-63AF6695EBE4}" destId="{BA9E1000-B43C-48FC-AFA7-9CAFF9AB4AD7}" srcOrd="1" destOrd="0" presId="urn:microsoft.com/office/officeart/2005/8/layout/list1"/>
    <dgm:cxn modelId="{AC0EAED1-824A-4123-A734-BA63866DAAF8}" type="presParOf" srcId="{820D96BA-BA38-44FE-9E49-E865E9D62195}" destId="{FD04CFE4-413B-4D3D-B15B-DAE082B12029}" srcOrd="5" destOrd="0" presId="urn:microsoft.com/office/officeart/2005/8/layout/list1"/>
    <dgm:cxn modelId="{811033B8-1A67-484C-BDA4-98C4C86BB27D}" type="presParOf" srcId="{820D96BA-BA38-44FE-9E49-E865E9D62195}" destId="{B57377C4-5044-4232-9D54-0EEEA33FF335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A5AEB88-B509-4B8B-BE1B-17C5C1EC43F9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5BCA8DB8-E1B0-4E2D-8674-6D06F1A77D48}">
      <dgm:prSet phldrT="[文本]"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III)  	f == (float)(double) f</a:t>
          </a:r>
          <a:endParaRPr lang="zh-CN" altLang="en-US" sz="2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BFB845C-C441-416D-91D5-93FC5B8D97A7}" type="parTrans" cxnId="{D8B821F2-759C-485E-BDC4-A541C9DB39EF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2254EC9-91C8-4E10-A90F-3092D97528AB}" type="sibTrans" cxnId="{D8B821F2-759C-485E-BDC4-A541C9DB39EF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E2CAB51-3F32-406A-93B8-85AF2F44E528}">
      <dgm:prSet custT="1"/>
      <dgm:spPr/>
      <dgm:t>
        <a:bodyPr/>
        <a:lstStyle/>
        <a:p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f = 1.5678e3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单精度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1BEA00A-2DAC-45AB-AC65-4DC9671A5A46}" type="parTrans" cxnId="{FD57E5E5-BF24-4831-911E-987BFCDC97A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D5A65DC1-FFF9-4378-AFAA-17281FEA89FA}" type="sibTrans" cxnId="{FD57E5E5-BF24-4831-911E-987BFCDC97A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ABCA56B0-DEB7-4E15-A365-080C0623D566}">
      <dgm:prSet custT="1"/>
      <dgm:spPr/>
      <dgm:t>
        <a:bodyPr/>
        <a:lstStyle/>
        <a:p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double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转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float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有效数字不变，条件成立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EED2EA3-A02C-4B83-92D8-D042F56E0729}" type="parTrans" cxnId="{C7DFB5FC-DE89-4F7E-A5F3-689B2D2B10D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46AED4F5-F7D0-4D58-BA0E-A381573C53BD}" type="sibTrans" cxnId="{C7DFB5FC-DE89-4F7E-A5F3-689B2D2B10D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54B89FA-EEA5-4E87-8B14-C41EFF134CD7}">
      <dgm:prSet custT="1"/>
      <dgm:spPr/>
      <dgm:t>
        <a:bodyPr/>
        <a:lstStyle/>
        <a:p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若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double f = 1.5678e3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f ==(double)(float)f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不成立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56F76E5C-C0A2-476E-9715-FDF6B3A6070E}" type="parTrans" cxnId="{C9F621D4-29A1-4A47-A379-CF3A197BB90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C718DFE-ADB3-4993-931A-D9D044C1DB54}" type="sibTrans" cxnId="{C9F621D4-29A1-4A47-A379-CF3A197BB90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DAF4EDB-4D81-4572-85E6-87EBCF3CC88A}">
      <dgm:prSet custT="1"/>
      <dgm:spPr/>
      <dgm:t>
        <a:bodyPr/>
        <a:lstStyle/>
        <a:p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IV) 	(</a:t>
          </a:r>
          <a:r>
            <a:rPr lang="en-US" altLang="zh-CN" sz="2000" b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d+f</a:t>
          </a:r>
          <a: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)-d == f</a:t>
          </a:r>
          <a:endParaRPr lang="zh-CN" altLang="en-US" sz="2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80A4D39-FBC6-47A8-9E45-D86E87A2B690}" type="parTrans" cxnId="{A7F22B19-4DA6-4FF5-8158-6483AA11D9A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E1D43A0-C63C-48FB-8382-233425854718}" type="sibTrans" cxnId="{A7F22B19-4DA6-4FF5-8158-6483AA11D9A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DC291BF6-72A7-48E6-8231-43A7206FCD0F}">
      <dgm:prSet custT="1"/>
      <dgm:spPr/>
      <dgm:t>
        <a:bodyPr/>
        <a:lstStyle/>
        <a:p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计算机无交换律，按照优先级和结合律进行运算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25B0D96-DA18-4F59-BFD2-E0E5240086C0}" type="parTrans" cxnId="{5A014458-3D77-4FC2-8E30-BEC44E7CFA1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7A28DB5-77BD-49C9-9659-78BC3626B963}" type="sibTrans" cxnId="{5A014458-3D77-4FC2-8E30-BEC44E7CFA1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6C2821C-01C4-4FC7-BC4A-D8B78789DAEF}">
      <dgm:prSet custT="1"/>
      <dgm:spPr/>
      <dgm:t>
        <a:bodyPr/>
        <a:lstStyle/>
        <a:p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C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语言中单双精度混合运算，都按照双精度处理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A65BBED9-9A88-4C82-AA41-B4601C1A65A0}" type="parTrans" cxnId="{230F238B-B53C-4D9F-8ED6-57F80C65507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FAC0C20-E080-4367-8CB0-B55C04C20FAA}" type="sibTrans" cxnId="{230F238B-B53C-4D9F-8ED6-57F80C65507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4AC48D47-9F35-43D7-BC99-0BE84319E693}">
      <dgm:prSet custT="1"/>
      <dgm:spPr/>
      <dgm:t>
        <a:bodyPr/>
        <a:lstStyle/>
        <a:p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大数吃小数，两个差别巨大的浮点数相加，较小的数由于有效数字位数不够，会被舍去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8DB1611-57D8-4951-AC5A-AE02063F9AEC}" type="parTrans" cxnId="{0B2798C2-7FB3-4E30-9396-EF9A8E36F271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5FEBAE1A-3CEF-4B3A-8A72-696DAB00F2A3}" type="sibTrans" cxnId="{0B2798C2-7FB3-4E30-9396-EF9A8E36F271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B907882-9A42-42C8-8B7C-C9E3ED34BDBC}">
      <dgm:prSet custT="1"/>
      <dgm:spPr/>
      <dgm:t>
        <a:bodyPr/>
        <a:lstStyle/>
        <a:p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双精度尾数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53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位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7118B86-47F8-49BB-9642-FB40377F101E}" type="parTrans" cxnId="{0CD32255-B431-4C23-AD8E-B2F4F715ACA8}">
      <dgm:prSet/>
      <dgm:spPr/>
      <dgm:t>
        <a:bodyPr/>
        <a:lstStyle/>
        <a:p>
          <a:endParaRPr lang="zh-CN" altLang="en-US"/>
        </a:p>
      </dgm:t>
    </dgm:pt>
    <dgm:pt modelId="{D5F371E0-75DB-4586-83B0-A6573484308E}" type="sibTrans" cxnId="{0CD32255-B431-4C23-AD8E-B2F4F715ACA8}">
      <dgm:prSet/>
      <dgm:spPr/>
      <dgm:t>
        <a:bodyPr/>
        <a:lstStyle/>
        <a:p>
          <a:endParaRPr lang="zh-CN" altLang="en-US"/>
        </a:p>
      </dgm:t>
    </dgm:pt>
    <dgm:pt modelId="{03EFFE7E-F39A-4BEE-8633-A1B3A890A2BB}" type="pres">
      <dgm:prSet presAssocID="{BA5AEB88-B509-4B8B-BE1B-17C5C1EC43F9}" presName="linear" presStyleCnt="0">
        <dgm:presLayoutVars>
          <dgm:dir/>
          <dgm:animLvl val="lvl"/>
          <dgm:resizeHandles val="exact"/>
        </dgm:presLayoutVars>
      </dgm:prSet>
      <dgm:spPr/>
    </dgm:pt>
    <dgm:pt modelId="{F1644BDC-48B3-43EB-8335-81B40C2A070C}" type="pres">
      <dgm:prSet presAssocID="{5BCA8DB8-E1B0-4E2D-8674-6D06F1A77D48}" presName="parentLin" presStyleCnt="0"/>
      <dgm:spPr/>
    </dgm:pt>
    <dgm:pt modelId="{EBE4F4D6-980A-4487-A0B8-F7AB9564ACD0}" type="pres">
      <dgm:prSet presAssocID="{5BCA8DB8-E1B0-4E2D-8674-6D06F1A77D48}" presName="parentLeftMargin" presStyleLbl="node1" presStyleIdx="0" presStyleCnt="2"/>
      <dgm:spPr/>
    </dgm:pt>
    <dgm:pt modelId="{1F336B07-C454-4C33-9C4F-591CDC4F1275}" type="pres">
      <dgm:prSet presAssocID="{5BCA8DB8-E1B0-4E2D-8674-6D06F1A77D4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5060A1E1-77DA-4573-B2A3-1EAD4BF4361B}" type="pres">
      <dgm:prSet presAssocID="{5BCA8DB8-E1B0-4E2D-8674-6D06F1A77D48}" presName="negativeSpace" presStyleCnt="0"/>
      <dgm:spPr/>
    </dgm:pt>
    <dgm:pt modelId="{F3A5AF9F-BCBF-4E51-B88E-2536BBEDD13D}" type="pres">
      <dgm:prSet presAssocID="{5BCA8DB8-E1B0-4E2D-8674-6D06F1A77D48}" presName="childText" presStyleLbl="conFgAcc1" presStyleIdx="0" presStyleCnt="2">
        <dgm:presLayoutVars>
          <dgm:bulletEnabled val="1"/>
        </dgm:presLayoutVars>
      </dgm:prSet>
      <dgm:spPr/>
    </dgm:pt>
    <dgm:pt modelId="{14137142-C94B-4721-944F-AE7901A5A891}" type="pres">
      <dgm:prSet presAssocID="{82254EC9-91C8-4E10-A90F-3092D97528AB}" presName="spaceBetweenRectangles" presStyleCnt="0"/>
      <dgm:spPr/>
    </dgm:pt>
    <dgm:pt modelId="{1176C738-D1C9-48CF-86DA-A4F8359B9FD7}" type="pres">
      <dgm:prSet presAssocID="{2DAF4EDB-4D81-4572-85E6-87EBCF3CC88A}" presName="parentLin" presStyleCnt="0"/>
      <dgm:spPr/>
    </dgm:pt>
    <dgm:pt modelId="{46053404-3A7D-4E2E-985D-9A8C1E95DD46}" type="pres">
      <dgm:prSet presAssocID="{2DAF4EDB-4D81-4572-85E6-87EBCF3CC88A}" presName="parentLeftMargin" presStyleLbl="node1" presStyleIdx="0" presStyleCnt="2"/>
      <dgm:spPr/>
    </dgm:pt>
    <dgm:pt modelId="{8DAD407B-CE34-4087-A57A-E4BCEBD78634}" type="pres">
      <dgm:prSet presAssocID="{2DAF4EDB-4D81-4572-85E6-87EBCF3CC88A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EAEE1311-817E-4A22-8258-1257B08CA9D4}" type="pres">
      <dgm:prSet presAssocID="{2DAF4EDB-4D81-4572-85E6-87EBCF3CC88A}" presName="negativeSpace" presStyleCnt="0"/>
      <dgm:spPr/>
    </dgm:pt>
    <dgm:pt modelId="{E82DA28A-5393-4A11-B667-627827EB0387}" type="pres">
      <dgm:prSet presAssocID="{2DAF4EDB-4D81-4572-85E6-87EBCF3CC88A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36270D01-31A5-4044-B8D3-423887A5FB71}" type="presOf" srcId="{DC291BF6-72A7-48E6-8231-43A7206FCD0F}" destId="{E82DA28A-5393-4A11-B667-627827EB0387}" srcOrd="0" destOrd="0" presId="urn:microsoft.com/office/officeart/2005/8/layout/list1"/>
    <dgm:cxn modelId="{A7F22B19-4DA6-4FF5-8158-6483AA11D9AD}" srcId="{BA5AEB88-B509-4B8B-BE1B-17C5C1EC43F9}" destId="{2DAF4EDB-4D81-4572-85E6-87EBCF3CC88A}" srcOrd="1" destOrd="0" parTransId="{080A4D39-FBC6-47A8-9E45-D86E87A2B690}" sibTransId="{6E1D43A0-C63C-48FB-8382-233425854718}"/>
    <dgm:cxn modelId="{3012B727-A5E8-4878-AD4D-931C3BB3D261}" type="presOf" srcId="{96C2821C-01C4-4FC7-BC4A-D8B78789DAEF}" destId="{E82DA28A-5393-4A11-B667-627827EB0387}" srcOrd="0" destOrd="1" presId="urn:microsoft.com/office/officeart/2005/8/layout/list1"/>
    <dgm:cxn modelId="{E1BFC46A-5714-40BC-8F50-2B37CBD0149D}" type="presOf" srcId="{5BCA8DB8-E1B0-4E2D-8674-6D06F1A77D48}" destId="{EBE4F4D6-980A-4487-A0B8-F7AB9564ACD0}" srcOrd="0" destOrd="0" presId="urn:microsoft.com/office/officeart/2005/8/layout/list1"/>
    <dgm:cxn modelId="{407A684F-2EC2-48E7-998F-B7439F1D6276}" type="presOf" srcId="{2DAF4EDB-4D81-4572-85E6-87EBCF3CC88A}" destId="{46053404-3A7D-4E2E-985D-9A8C1E95DD46}" srcOrd="0" destOrd="0" presId="urn:microsoft.com/office/officeart/2005/8/layout/list1"/>
    <dgm:cxn modelId="{C8643772-94D7-42ED-99F8-B69D83D62605}" type="presOf" srcId="{5BCA8DB8-E1B0-4E2D-8674-6D06F1A77D48}" destId="{1F336B07-C454-4C33-9C4F-591CDC4F1275}" srcOrd="1" destOrd="0" presId="urn:microsoft.com/office/officeart/2005/8/layout/list1"/>
    <dgm:cxn modelId="{84D6C874-1F9D-42E6-845C-C0F614F4CE1E}" type="presOf" srcId="{BA5AEB88-B509-4B8B-BE1B-17C5C1EC43F9}" destId="{03EFFE7E-F39A-4BEE-8633-A1B3A890A2BB}" srcOrd="0" destOrd="0" presId="urn:microsoft.com/office/officeart/2005/8/layout/list1"/>
    <dgm:cxn modelId="{0CD32255-B431-4C23-AD8E-B2F4F715ACA8}" srcId="{5BCA8DB8-E1B0-4E2D-8674-6D06F1A77D48}" destId="{9B907882-9A42-42C8-8B7C-C9E3ED34BDBC}" srcOrd="1" destOrd="0" parTransId="{87118B86-47F8-49BB-9642-FB40377F101E}" sibTransId="{D5F371E0-75DB-4586-83B0-A6573484308E}"/>
    <dgm:cxn modelId="{5A014458-3D77-4FC2-8E30-BEC44E7CFA1D}" srcId="{2DAF4EDB-4D81-4572-85E6-87EBCF3CC88A}" destId="{DC291BF6-72A7-48E6-8231-43A7206FCD0F}" srcOrd="0" destOrd="0" parTransId="{025B0D96-DA18-4F59-BFD2-E0E5240086C0}" sibTransId="{77A28DB5-77BD-49C9-9659-78BC3626B963}"/>
    <dgm:cxn modelId="{46F1DB84-4D35-42EE-8A1A-D961CA77DF39}" type="presOf" srcId="{CE2CAB51-3F32-406A-93B8-85AF2F44E528}" destId="{F3A5AF9F-BCBF-4E51-B88E-2536BBEDD13D}" srcOrd="0" destOrd="0" presId="urn:microsoft.com/office/officeart/2005/8/layout/list1"/>
    <dgm:cxn modelId="{230F238B-B53C-4D9F-8ED6-57F80C655070}" srcId="{2DAF4EDB-4D81-4572-85E6-87EBCF3CC88A}" destId="{96C2821C-01C4-4FC7-BC4A-D8B78789DAEF}" srcOrd="1" destOrd="0" parTransId="{A65BBED9-9A88-4C82-AA41-B4601C1A65A0}" sibTransId="{7FAC0C20-E080-4367-8CB0-B55C04C20FAA}"/>
    <dgm:cxn modelId="{AF167FB4-A91F-44FD-BE3E-F0ECE6DFCC16}" type="presOf" srcId="{4AC48D47-9F35-43D7-BC99-0BE84319E693}" destId="{E82DA28A-5393-4A11-B667-627827EB0387}" srcOrd="0" destOrd="2" presId="urn:microsoft.com/office/officeart/2005/8/layout/list1"/>
    <dgm:cxn modelId="{0B2798C2-7FB3-4E30-9396-EF9A8E36F271}" srcId="{2DAF4EDB-4D81-4572-85E6-87EBCF3CC88A}" destId="{4AC48D47-9F35-43D7-BC99-0BE84319E693}" srcOrd="2" destOrd="0" parTransId="{88DB1611-57D8-4951-AC5A-AE02063F9AEC}" sibTransId="{5FEBAE1A-3CEF-4B3A-8A72-696DAB00F2A3}"/>
    <dgm:cxn modelId="{C9F621D4-29A1-4A47-A379-CF3A197BB902}" srcId="{5BCA8DB8-E1B0-4E2D-8674-6D06F1A77D48}" destId="{154B89FA-EEA5-4E87-8B14-C41EFF134CD7}" srcOrd="3" destOrd="0" parTransId="{56F76E5C-C0A2-476E-9715-FDF6B3A6070E}" sibTransId="{1C718DFE-ADB3-4993-931A-D9D044C1DB54}"/>
    <dgm:cxn modelId="{FD57E5E5-BF24-4831-911E-987BFCDC97A0}" srcId="{5BCA8DB8-E1B0-4E2D-8674-6D06F1A77D48}" destId="{CE2CAB51-3F32-406A-93B8-85AF2F44E528}" srcOrd="0" destOrd="0" parTransId="{21BEA00A-2DAC-45AB-AC65-4DC9671A5A46}" sibTransId="{D5A65DC1-FFF9-4378-AFAA-17281FEA89FA}"/>
    <dgm:cxn modelId="{0188C9E6-1695-4894-B6E2-CE95D4936FB9}" type="presOf" srcId="{ABCA56B0-DEB7-4E15-A365-080C0623D566}" destId="{F3A5AF9F-BCBF-4E51-B88E-2536BBEDD13D}" srcOrd="0" destOrd="2" presId="urn:microsoft.com/office/officeart/2005/8/layout/list1"/>
    <dgm:cxn modelId="{928655E7-1968-4754-BD50-2DC485D0A44C}" type="presOf" srcId="{2DAF4EDB-4D81-4572-85E6-87EBCF3CC88A}" destId="{8DAD407B-CE34-4087-A57A-E4BCEBD78634}" srcOrd="1" destOrd="0" presId="urn:microsoft.com/office/officeart/2005/8/layout/list1"/>
    <dgm:cxn modelId="{0CDAFCED-2F82-4405-A882-21C913B5B97B}" type="presOf" srcId="{9B907882-9A42-42C8-8B7C-C9E3ED34BDBC}" destId="{F3A5AF9F-BCBF-4E51-B88E-2536BBEDD13D}" srcOrd="0" destOrd="1" presId="urn:microsoft.com/office/officeart/2005/8/layout/list1"/>
    <dgm:cxn modelId="{D8B821F2-759C-485E-BDC4-A541C9DB39EF}" srcId="{BA5AEB88-B509-4B8B-BE1B-17C5C1EC43F9}" destId="{5BCA8DB8-E1B0-4E2D-8674-6D06F1A77D48}" srcOrd="0" destOrd="0" parTransId="{6BFB845C-C441-416D-91D5-93FC5B8D97A7}" sibTransId="{82254EC9-91C8-4E10-A90F-3092D97528AB}"/>
    <dgm:cxn modelId="{44E6AEFC-9D25-4170-B12C-E7CC3CDF8467}" type="presOf" srcId="{154B89FA-EEA5-4E87-8B14-C41EFF134CD7}" destId="{F3A5AF9F-BCBF-4E51-B88E-2536BBEDD13D}" srcOrd="0" destOrd="3" presId="urn:microsoft.com/office/officeart/2005/8/layout/list1"/>
    <dgm:cxn modelId="{C7DFB5FC-DE89-4F7E-A5F3-689B2D2B10D4}" srcId="{5BCA8DB8-E1B0-4E2D-8674-6D06F1A77D48}" destId="{ABCA56B0-DEB7-4E15-A365-080C0623D566}" srcOrd="2" destOrd="0" parTransId="{8EED2EA3-A02C-4B83-92D8-D042F56E0729}" sibTransId="{46AED4F5-F7D0-4D58-BA0E-A381573C53BD}"/>
    <dgm:cxn modelId="{56C7AF34-17F2-4FF5-9E4E-728908FF6512}" type="presParOf" srcId="{03EFFE7E-F39A-4BEE-8633-A1B3A890A2BB}" destId="{F1644BDC-48B3-43EB-8335-81B40C2A070C}" srcOrd="0" destOrd="0" presId="urn:microsoft.com/office/officeart/2005/8/layout/list1"/>
    <dgm:cxn modelId="{2B1F793F-E35B-4A08-A1D5-378BD15A9963}" type="presParOf" srcId="{F1644BDC-48B3-43EB-8335-81B40C2A070C}" destId="{EBE4F4D6-980A-4487-A0B8-F7AB9564ACD0}" srcOrd="0" destOrd="0" presId="urn:microsoft.com/office/officeart/2005/8/layout/list1"/>
    <dgm:cxn modelId="{C3D0A5B1-9126-4210-A060-2AC544C479D3}" type="presParOf" srcId="{F1644BDC-48B3-43EB-8335-81B40C2A070C}" destId="{1F336B07-C454-4C33-9C4F-591CDC4F1275}" srcOrd="1" destOrd="0" presId="urn:microsoft.com/office/officeart/2005/8/layout/list1"/>
    <dgm:cxn modelId="{65077C37-7896-4531-85B9-D9E7919161AA}" type="presParOf" srcId="{03EFFE7E-F39A-4BEE-8633-A1B3A890A2BB}" destId="{5060A1E1-77DA-4573-B2A3-1EAD4BF4361B}" srcOrd="1" destOrd="0" presId="urn:microsoft.com/office/officeart/2005/8/layout/list1"/>
    <dgm:cxn modelId="{F0C5E401-98EC-4DC8-B218-9CC735D9C3A4}" type="presParOf" srcId="{03EFFE7E-F39A-4BEE-8633-A1B3A890A2BB}" destId="{F3A5AF9F-BCBF-4E51-B88E-2536BBEDD13D}" srcOrd="2" destOrd="0" presId="urn:microsoft.com/office/officeart/2005/8/layout/list1"/>
    <dgm:cxn modelId="{F926327D-30F9-4B96-B5C6-E4EFBB43ED67}" type="presParOf" srcId="{03EFFE7E-F39A-4BEE-8633-A1B3A890A2BB}" destId="{14137142-C94B-4721-944F-AE7901A5A891}" srcOrd="3" destOrd="0" presId="urn:microsoft.com/office/officeart/2005/8/layout/list1"/>
    <dgm:cxn modelId="{D9B6E76C-EB23-4D61-A8A6-849B6FF704F7}" type="presParOf" srcId="{03EFFE7E-F39A-4BEE-8633-A1B3A890A2BB}" destId="{1176C738-D1C9-48CF-86DA-A4F8359B9FD7}" srcOrd="4" destOrd="0" presId="urn:microsoft.com/office/officeart/2005/8/layout/list1"/>
    <dgm:cxn modelId="{9CB77840-1B10-4369-9169-A0FEB2B582B3}" type="presParOf" srcId="{1176C738-D1C9-48CF-86DA-A4F8359B9FD7}" destId="{46053404-3A7D-4E2E-985D-9A8C1E95DD46}" srcOrd="0" destOrd="0" presId="urn:microsoft.com/office/officeart/2005/8/layout/list1"/>
    <dgm:cxn modelId="{6E3F1B29-E56B-4E69-A44A-79EBECB62784}" type="presParOf" srcId="{1176C738-D1C9-48CF-86DA-A4F8359B9FD7}" destId="{8DAD407B-CE34-4087-A57A-E4BCEBD78634}" srcOrd="1" destOrd="0" presId="urn:microsoft.com/office/officeart/2005/8/layout/list1"/>
    <dgm:cxn modelId="{41E79051-33E9-4A0F-BEC4-C7AF83234D41}" type="presParOf" srcId="{03EFFE7E-F39A-4BEE-8633-A1B3A890A2BB}" destId="{EAEE1311-817E-4A22-8258-1257B08CA9D4}" srcOrd="5" destOrd="0" presId="urn:microsoft.com/office/officeart/2005/8/layout/list1"/>
    <dgm:cxn modelId="{7AC61AA1-7CAD-45D0-9B59-69C4BC183A92}" type="presParOf" srcId="{03EFFE7E-F39A-4BEE-8633-A1B3A890A2BB}" destId="{E82DA28A-5393-4A11-B667-627827EB038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CC7D84F-2008-45FF-92CE-EDE7A3EF4DDB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B6B3382-853E-4365-9425-BC27D42285F5}">
      <dgm:prSet phldrT="[文本]"/>
      <dgm:spPr/>
      <dgm:t>
        <a:bodyPr/>
        <a:lstStyle/>
        <a:p>
          <a:r>
            <a:rPr lang="zh-CN" alt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浮点数舍入</a:t>
          </a:r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误差导致的问题</a:t>
          </a:r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112DD32-16D4-44A3-93AD-4FE8573FCF7E}" type="parTrans" cxnId="{ECC3D7AE-B77D-4BF9-9078-4C54256E866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8DE9EB5-4EFE-49FF-B69B-71D9E67CCF3A}" type="sibTrans" cxnId="{ECC3D7AE-B77D-4BF9-9078-4C54256E866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B0B9CD1-2DC5-40A9-9B03-E0E79A87EA9E}">
      <dgm:prSet/>
      <dgm:spPr/>
      <dgm:t>
        <a:bodyPr/>
        <a:lstStyle/>
        <a:p>
          <a:pPr algn="just"/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990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年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月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5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日，海湾战争期间，在沙特的爱国者导弹防御系统未能拦截一枚伊拉克飞毛腿导弹，造成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8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名美军死亡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B55846B7-B5B9-4FD5-9FFB-488B2FF3D31A}" type="parTrans" cxnId="{79B5AF9A-357A-4D59-ABF1-F2C079D7560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80F7872-14AD-41BE-894C-3EC80DD37E16}" type="sibTrans" cxnId="{79B5AF9A-357A-4D59-ABF1-F2C079D7560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1B76660-3CED-488F-BC64-F6F835624B62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原因分析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0D384B7-9E46-443F-A736-58CC43AB53F6}" type="parTrans" cxnId="{9604E167-2963-4DD4-8FDB-3375246ABDC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B38E08-6DF1-4C37-85D4-AA7A9DA6472B}" type="sibTrans" cxnId="{9604E167-2963-4DD4-8FDB-3375246ABDC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B317CFD-0D80-4BA0-86F4-6CDE48F210C5}">
      <dgm:prSet/>
      <dgm:spPr/>
      <dgm:t>
        <a:bodyPr/>
        <a:lstStyle/>
        <a:p>
          <a:pPr algn="just"/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该系统的计算机精度仅有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4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，存在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.0001%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计时误差，所以有效时间阙值是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0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小时。当系统运行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00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小时以后，已经积累了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.3422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秒的误差。这个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误差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导致导弹系统不能正确地瞄准目标。</a:t>
          </a:r>
        </a:p>
      </dgm:t>
    </dgm:pt>
    <dgm:pt modelId="{0988B22F-1308-4737-9786-0119867F6421}" type="parTrans" cxnId="{BF4BF8F6-228E-4188-80C2-443082FF0A4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0258E4-CE86-4D81-A3C8-73FEF84102BC}" type="sibTrans" cxnId="{BF4BF8F6-228E-4188-80C2-443082FF0A4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2E8E774-6063-44DD-B29E-5AB316B42330}" type="pres">
      <dgm:prSet presAssocID="{0CC7D84F-2008-45FF-92CE-EDE7A3EF4DDB}" presName="linear" presStyleCnt="0">
        <dgm:presLayoutVars>
          <dgm:dir/>
          <dgm:animLvl val="lvl"/>
          <dgm:resizeHandles val="exact"/>
        </dgm:presLayoutVars>
      </dgm:prSet>
      <dgm:spPr/>
    </dgm:pt>
    <dgm:pt modelId="{2B560798-7A37-4E35-9AA8-22D2FC7E480C}" type="pres">
      <dgm:prSet presAssocID="{7B6B3382-853E-4365-9425-BC27D42285F5}" presName="parentLin" presStyleCnt="0"/>
      <dgm:spPr/>
    </dgm:pt>
    <dgm:pt modelId="{0CC7BA17-B906-43C6-B338-DFBFC218500B}" type="pres">
      <dgm:prSet presAssocID="{7B6B3382-853E-4365-9425-BC27D42285F5}" presName="parentLeftMargin" presStyleLbl="node1" presStyleIdx="0" presStyleCnt="2"/>
      <dgm:spPr/>
    </dgm:pt>
    <dgm:pt modelId="{39870935-3BDA-4BC1-AA30-730BA30982F8}" type="pres">
      <dgm:prSet presAssocID="{7B6B3382-853E-4365-9425-BC27D42285F5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B8CDF87-E8F6-49D0-836E-40BED73BADE9}" type="pres">
      <dgm:prSet presAssocID="{7B6B3382-853E-4365-9425-BC27D42285F5}" presName="negativeSpace" presStyleCnt="0"/>
      <dgm:spPr/>
    </dgm:pt>
    <dgm:pt modelId="{D2036A68-9FF7-4D36-A95E-2BA66726EE3F}" type="pres">
      <dgm:prSet presAssocID="{7B6B3382-853E-4365-9425-BC27D42285F5}" presName="childText" presStyleLbl="conFgAcc1" presStyleIdx="0" presStyleCnt="2">
        <dgm:presLayoutVars>
          <dgm:bulletEnabled val="1"/>
        </dgm:presLayoutVars>
      </dgm:prSet>
      <dgm:spPr/>
    </dgm:pt>
    <dgm:pt modelId="{9A62CE5F-D4EC-4F72-8A84-C70216716C58}" type="pres">
      <dgm:prSet presAssocID="{98DE9EB5-4EFE-49FF-B69B-71D9E67CCF3A}" presName="spaceBetweenRectangles" presStyleCnt="0"/>
      <dgm:spPr/>
    </dgm:pt>
    <dgm:pt modelId="{886B2125-C8F7-40A7-AAF9-B017C3A353B4}" type="pres">
      <dgm:prSet presAssocID="{71B76660-3CED-488F-BC64-F6F835624B62}" presName="parentLin" presStyleCnt="0"/>
      <dgm:spPr/>
    </dgm:pt>
    <dgm:pt modelId="{E7EBCEFB-FEC8-400F-983C-D0C56EB10306}" type="pres">
      <dgm:prSet presAssocID="{71B76660-3CED-488F-BC64-F6F835624B62}" presName="parentLeftMargin" presStyleLbl="node1" presStyleIdx="0" presStyleCnt="2"/>
      <dgm:spPr/>
    </dgm:pt>
    <dgm:pt modelId="{7AC79FFA-727B-4C08-94BD-209C4EB7A0C2}" type="pres">
      <dgm:prSet presAssocID="{71B76660-3CED-488F-BC64-F6F835624B62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ECBB402-2BB3-4A49-A6B0-8305B49D2022}" type="pres">
      <dgm:prSet presAssocID="{71B76660-3CED-488F-BC64-F6F835624B62}" presName="negativeSpace" presStyleCnt="0"/>
      <dgm:spPr/>
    </dgm:pt>
    <dgm:pt modelId="{91A2483C-8AE1-46B1-BBDA-641F0906B8F6}" type="pres">
      <dgm:prSet presAssocID="{71B76660-3CED-488F-BC64-F6F835624B62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767B5201-58A0-46ED-9084-717A6FD2CF12}" type="presOf" srcId="{7B6B3382-853E-4365-9425-BC27D42285F5}" destId="{0CC7BA17-B906-43C6-B338-DFBFC218500B}" srcOrd="0" destOrd="0" presId="urn:microsoft.com/office/officeart/2005/8/layout/list1"/>
    <dgm:cxn modelId="{8A6E2707-A5F2-4EB3-8212-1B038173B6C8}" type="presOf" srcId="{0CC7D84F-2008-45FF-92CE-EDE7A3EF4DDB}" destId="{F2E8E774-6063-44DD-B29E-5AB316B42330}" srcOrd="0" destOrd="0" presId="urn:microsoft.com/office/officeart/2005/8/layout/list1"/>
    <dgm:cxn modelId="{7090EF0E-C803-4FB5-B44D-689DC0E1133F}" type="presOf" srcId="{CB0B9CD1-2DC5-40A9-9B03-E0E79A87EA9E}" destId="{D2036A68-9FF7-4D36-A95E-2BA66726EE3F}" srcOrd="0" destOrd="0" presId="urn:microsoft.com/office/officeart/2005/8/layout/list1"/>
    <dgm:cxn modelId="{1F4AEB17-F9A5-4171-B6FF-60B0FCCBBA6E}" type="presOf" srcId="{7B6B3382-853E-4365-9425-BC27D42285F5}" destId="{39870935-3BDA-4BC1-AA30-730BA30982F8}" srcOrd="1" destOrd="0" presId="urn:microsoft.com/office/officeart/2005/8/layout/list1"/>
    <dgm:cxn modelId="{CA4F3334-C593-494F-B5F9-374FD0355390}" type="presOf" srcId="{1B317CFD-0D80-4BA0-86F4-6CDE48F210C5}" destId="{91A2483C-8AE1-46B1-BBDA-641F0906B8F6}" srcOrd="0" destOrd="0" presId="urn:microsoft.com/office/officeart/2005/8/layout/list1"/>
    <dgm:cxn modelId="{9604E167-2963-4DD4-8FDB-3375246ABDC8}" srcId="{0CC7D84F-2008-45FF-92CE-EDE7A3EF4DDB}" destId="{71B76660-3CED-488F-BC64-F6F835624B62}" srcOrd="1" destOrd="0" parTransId="{A0D384B7-9E46-443F-A736-58CC43AB53F6}" sibTransId="{38B38E08-6DF1-4C37-85D4-AA7A9DA6472B}"/>
    <dgm:cxn modelId="{2610F667-5033-4982-B2E3-42C8136E0473}" type="presOf" srcId="{71B76660-3CED-488F-BC64-F6F835624B62}" destId="{E7EBCEFB-FEC8-400F-983C-D0C56EB10306}" srcOrd="0" destOrd="0" presId="urn:microsoft.com/office/officeart/2005/8/layout/list1"/>
    <dgm:cxn modelId="{5C548857-757C-43B6-9CA6-6D6C02468252}" type="presOf" srcId="{71B76660-3CED-488F-BC64-F6F835624B62}" destId="{7AC79FFA-727B-4C08-94BD-209C4EB7A0C2}" srcOrd="1" destOrd="0" presId="urn:microsoft.com/office/officeart/2005/8/layout/list1"/>
    <dgm:cxn modelId="{79B5AF9A-357A-4D59-ABF1-F2C079D7560D}" srcId="{7B6B3382-853E-4365-9425-BC27D42285F5}" destId="{CB0B9CD1-2DC5-40A9-9B03-E0E79A87EA9E}" srcOrd="0" destOrd="0" parTransId="{B55846B7-B5B9-4FD5-9FFB-488B2FF3D31A}" sibTransId="{280F7872-14AD-41BE-894C-3EC80DD37E16}"/>
    <dgm:cxn modelId="{ECC3D7AE-B77D-4BF9-9078-4C54256E8661}" srcId="{0CC7D84F-2008-45FF-92CE-EDE7A3EF4DDB}" destId="{7B6B3382-853E-4365-9425-BC27D42285F5}" srcOrd="0" destOrd="0" parTransId="{4112DD32-16D4-44A3-93AD-4FE8573FCF7E}" sibTransId="{98DE9EB5-4EFE-49FF-B69B-71D9E67CCF3A}"/>
    <dgm:cxn modelId="{BF4BF8F6-228E-4188-80C2-443082FF0A45}" srcId="{71B76660-3CED-488F-BC64-F6F835624B62}" destId="{1B317CFD-0D80-4BA0-86F4-6CDE48F210C5}" srcOrd="0" destOrd="0" parTransId="{0988B22F-1308-4737-9786-0119867F6421}" sibTransId="{600258E4-CE86-4D81-A3C8-73FEF84102BC}"/>
    <dgm:cxn modelId="{9148D9C6-ADF1-4402-B4B7-C9AB73C3EC9A}" type="presParOf" srcId="{F2E8E774-6063-44DD-B29E-5AB316B42330}" destId="{2B560798-7A37-4E35-9AA8-22D2FC7E480C}" srcOrd="0" destOrd="0" presId="urn:microsoft.com/office/officeart/2005/8/layout/list1"/>
    <dgm:cxn modelId="{DA4879DB-6774-4553-AD12-54B745185598}" type="presParOf" srcId="{2B560798-7A37-4E35-9AA8-22D2FC7E480C}" destId="{0CC7BA17-B906-43C6-B338-DFBFC218500B}" srcOrd="0" destOrd="0" presId="urn:microsoft.com/office/officeart/2005/8/layout/list1"/>
    <dgm:cxn modelId="{B35AFF46-56F2-4CC5-92A7-C00B756D49B3}" type="presParOf" srcId="{2B560798-7A37-4E35-9AA8-22D2FC7E480C}" destId="{39870935-3BDA-4BC1-AA30-730BA30982F8}" srcOrd="1" destOrd="0" presId="urn:microsoft.com/office/officeart/2005/8/layout/list1"/>
    <dgm:cxn modelId="{23953AFC-C5DB-4419-ADA4-A5BE82B45E38}" type="presParOf" srcId="{F2E8E774-6063-44DD-B29E-5AB316B42330}" destId="{6B8CDF87-E8F6-49D0-836E-40BED73BADE9}" srcOrd="1" destOrd="0" presId="urn:microsoft.com/office/officeart/2005/8/layout/list1"/>
    <dgm:cxn modelId="{DFC7F3DD-256D-438C-86FF-DB2C2F8EBC69}" type="presParOf" srcId="{F2E8E774-6063-44DD-B29E-5AB316B42330}" destId="{D2036A68-9FF7-4D36-A95E-2BA66726EE3F}" srcOrd="2" destOrd="0" presId="urn:microsoft.com/office/officeart/2005/8/layout/list1"/>
    <dgm:cxn modelId="{B878590A-ECC2-4498-B349-9477F6C81F09}" type="presParOf" srcId="{F2E8E774-6063-44DD-B29E-5AB316B42330}" destId="{9A62CE5F-D4EC-4F72-8A84-C70216716C58}" srcOrd="3" destOrd="0" presId="urn:microsoft.com/office/officeart/2005/8/layout/list1"/>
    <dgm:cxn modelId="{5BB8FD97-3CCC-4C9F-874A-6ADDAB27D4E2}" type="presParOf" srcId="{F2E8E774-6063-44DD-B29E-5AB316B42330}" destId="{886B2125-C8F7-40A7-AAF9-B017C3A353B4}" srcOrd="4" destOrd="0" presId="urn:microsoft.com/office/officeart/2005/8/layout/list1"/>
    <dgm:cxn modelId="{6D44C036-AC14-4E2C-ABF2-F1BBAEF305B9}" type="presParOf" srcId="{886B2125-C8F7-40A7-AAF9-B017C3A353B4}" destId="{E7EBCEFB-FEC8-400F-983C-D0C56EB10306}" srcOrd="0" destOrd="0" presId="urn:microsoft.com/office/officeart/2005/8/layout/list1"/>
    <dgm:cxn modelId="{182B7FF5-267F-40EC-A64F-38F935C36C63}" type="presParOf" srcId="{886B2125-C8F7-40A7-AAF9-B017C3A353B4}" destId="{7AC79FFA-727B-4C08-94BD-209C4EB7A0C2}" srcOrd="1" destOrd="0" presId="urn:microsoft.com/office/officeart/2005/8/layout/list1"/>
    <dgm:cxn modelId="{470A38E6-DF05-4CB5-8812-6BA04339DD2F}" type="presParOf" srcId="{F2E8E774-6063-44DD-B29E-5AB316B42330}" destId="{AECBB402-2BB3-4A49-A6B0-8305B49D2022}" srcOrd="5" destOrd="0" presId="urn:microsoft.com/office/officeart/2005/8/layout/list1"/>
    <dgm:cxn modelId="{A5E852A8-F02A-49E3-ACDF-78718A583AED}" type="presParOf" srcId="{F2E8E774-6063-44DD-B29E-5AB316B42330}" destId="{91A2483C-8AE1-46B1-BBDA-641F0906B8F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50ED51B-B752-4748-B6FE-3E61FE414142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1C7C5F1-31E6-4542-8CA4-71FA49C0243D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制度</a:t>
          </a:r>
        </a:p>
      </dgm:t>
    </dgm:pt>
    <dgm:pt modelId="{5397AC46-1829-4E15-9B01-9C8C00ED256D}" type="parTrans" cxnId="{0E991F46-CCFD-4096-A701-1EEEBF850FBD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84ACBBB-1516-4BD9-A285-898A551D3573}" type="sibTrans" cxnId="{0E991F46-CCFD-4096-A701-1EEEBF850FBD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71F25EF-C9A5-4AD9-9253-9FE929A1F450}">
      <dgm:prSet custT="1"/>
      <dgm:spPr/>
      <dgm:t>
        <a:bodyPr/>
        <a:lstStyle/>
        <a:p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rPr>
            <a:t>每隔二十小时重启一次</a:t>
          </a:r>
          <a:endParaRPr lang="en-US" altLang="zh-CN" sz="20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151DDD0-4CB7-48E2-8BBE-0A2D332B447B}" type="parTrans" cxnId="{1D3BEC25-03EA-42EC-A366-EF279F01EAE7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36355BF-689C-480D-BC67-4ED595A2D188}" type="sibTrans" cxnId="{1D3BEC25-03EA-42EC-A366-EF279F01EAE7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36625D1-1390-4E81-907A-7E0405C144D1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硬件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BD366B-596B-427C-9971-AC1EC21A770F}" type="parTrans" cxnId="{59B68C30-8F19-4338-BB8C-11A429A36FEA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4CF93B8-8357-46BF-B8E3-4679246BDF37}" type="sibTrans" cxnId="{59B68C30-8F19-4338-BB8C-11A429A36FEA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4189315-F092-4800-8B2A-5285B8E09AFE}">
      <dgm:prSet custT="1"/>
      <dgm:spPr/>
      <dgm:t>
        <a:bodyPr/>
        <a:lstStyle/>
        <a:p>
          <a:r>
            <a: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rPr>
            <a:t>修改</a:t>
          </a:r>
          <a:r>
            <a: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rPr>
            <a:t>24</a:t>
          </a:r>
          <a:r>
            <a: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rPr>
            <a:t>位为</a:t>
          </a:r>
          <a:r>
            <a: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rPr>
            <a:t>32</a:t>
          </a:r>
          <a:r>
            <a: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rPr>
            <a:t>位或</a:t>
          </a:r>
          <a:r>
            <a: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rPr>
            <a:t>64</a:t>
          </a:r>
          <a:r>
            <a: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  <a:endParaRPr lang="en-US" altLang="zh-CN" sz="20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A87D0D1-2F40-49DC-BBAC-255406DBF3AE}" type="parTrans" cxnId="{7B60371C-7473-4CF0-B384-ADF6022FDDBB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2EF56F1-8D69-4BE8-B9E4-D68002766944}" type="sibTrans" cxnId="{7B60371C-7473-4CF0-B384-ADF6022FDDBB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92382E-9615-45C0-A231-5FF28D4BA27B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软件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926FC3-8814-4A84-A456-183D60D847C5}" type="parTrans" cxnId="{5C0F7B9F-C9DC-4237-A658-B727652392F6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FDB0D87-68F8-4127-B753-BED3EA882A55}" type="sibTrans" cxnId="{5C0F7B9F-C9DC-4237-A658-B727652392F6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3555E7A-9812-44D2-9495-0A182D7E121E}">
      <dgm:prSet custT="1"/>
      <dgm:spPr/>
      <dgm:t>
        <a:bodyPr/>
        <a:lstStyle/>
        <a:p>
          <a:r>
            <a: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rPr>
            <a:t>升级软件</a:t>
          </a:r>
        </a:p>
      </dgm:t>
    </dgm:pt>
    <dgm:pt modelId="{754EE841-A6D2-4A86-B64D-56E48F9CDED2}" type="parTrans" cxnId="{7A497542-D6D4-44E3-A7A8-E9B15278F16A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D29BA8-5460-4536-9EA9-5CFC3CAA8A5A}" type="sibTrans" cxnId="{7A497542-D6D4-44E3-A7A8-E9B15278F16A}">
      <dgm:prSet/>
      <dgm:spPr/>
      <dgm:t>
        <a:bodyPr/>
        <a:lstStyle/>
        <a:p>
          <a:endParaRPr lang="zh-CN" altLang="en-US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8966169-895B-4C94-B3DD-DC856046AC5A}" type="pres">
      <dgm:prSet presAssocID="{850ED51B-B752-4748-B6FE-3E61FE414142}" presName="Name0" presStyleCnt="0">
        <dgm:presLayoutVars>
          <dgm:dir/>
          <dgm:animLvl val="lvl"/>
          <dgm:resizeHandles val="exact"/>
        </dgm:presLayoutVars>
      </dgm:prSet>
      <dgm:spPr/>
    </dgm:pt>
    <dgm:pt modelId="{32309AE1-EDA5-4E36-8ADA-041B327609AF}" type="pres">
      <dgm:prSet presAssocID="{71C7C5F1-31E6-4542-8CA4-71FA49C0243D}" presName="composite" presStyleCnt="0"/>
      <dgm:spPr/>
    </dgm:pt>
    <dgm:pt modelId="{762D0DE0-DCA4-4601-AA28-E80C26728AD2}" type="pres">
      <dgm:prSet presAssocID="{71C7C5F1-31E6-4542-8CA4-71FA49C0243D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977B4C7-0BDB-4CA1-B88B-975DEF897FCE}" type="pres">
      <dgm:prSet presAssocID="{71C7C5F1-31E6-4542-8CA4-71FA49C0243D}" presName="desTx" presStyleLbl="alignAccFollowNode1" presStyleIdx="0" presStyleCnt="3">
        <dgm:presLayoutVars>
          <dgm:bulletEnabled val="1"/>
        </dgm:presLayoutVars>
      </dgm:prSet>
      <dgm:spPr/>
    </dgm:pt>
    <dgm:pt modelId="{D088401D-97D0-470E-85BD-2CAEC6FC833C}" type="pres">
      <dgm:prSet presAssocID="{B84ACBBB-1516-4BD9-A285-898A551D3573}" presName="space" presStyleCnt="0"/>
      <dgm:spPr/>
    </dgm:pt>
    <dgm:pt modelId="{1D676D73-E905-448C-A51E-27E7114418B9}" type="pres">
      <dgm:prSet presAssocID="{336625D1-1390-4E81-907A-7E0405C144D1}" presName="composite" presStyleCnt="0"/>
      <dgm:spPr/>
    </dgm:pt>
    <dgm:pt modelId="{D3EA2027-65BB-498B-9145-166CEE57405C}" type="pres">
      <dgm:prSet presAssocID="{336625D1-1390-4E81-907A-7E0405C144D1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CDBBE0A6-26EB-43A1-AD0A-4ADEB5D621E8}" type="pres">
      <dgm:prSet presAssocID="{336625D1-1390-4E81-907A-7E0405C144D1}" presName="desTx" presStyleLbl="alignAccFollowNode1" presStyleIdx="1" presStyleCnt="3">
        <dgm:presLayoutVars>
          <dgm:bulletEnabled val="1"/>
        </dgm:presLayoutVars>
      </dgm:prSet>
      <dgm:spPr/>
    </dgm:pt>
    <dgm:pt modelId="{68A5800D-F25E-4859-A0E0-0DEB47F38FD1}" type="pres">
      <dgm:prSet presAssocID="{84CF93B8-8357-46BF-B8E3-4679246BDF37}" presName="space" presStyleCnt="0"/>
      <dgm:spPr/>
    </dgm:pt>
    <dgm:pt modelId="{12566062-2C1F-4785-B88A-5224FF66E12C}" type="pres">
      <dgm:prSet presAssocID="{7492382E-9615-45C0-A231-5FF28D4BA27B}" presName="composite" presStyleCnt="0"/>
      <dgm:spPr/>
    </dgm:pt>
    <dgm:pt modelId="{59A40668-4DEE-4DEB-8F73-B212106FA3E2}" type="pres">
      <dgm:prSet presAssocID="{7492382E-9615-45C0-A231-5FF28D4BA27B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88D46D4F-C867-4192-AA5A-95F1CE49EDE0}" type="pres">
      <dgm:prSet presAssocID="{7492382E-9615-45C0-A231-5FF28D4BA27B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7B60371C-7473-4CF0-B384-ADF6022FDDBB}" srcId="{336625D1-1390-4E81-907A-7E0405C144D1}" destId="{D4189315-F092-4800-8B2A-5285B8E09AFE}" srcOrd="0" destOrd="0" parTransId="{CA87D0D1-2F40-49DC-BBAC-255406DBF3AE}" sibTransId="{C2EF56F1-8D69-4BE8-B9E4-D68002766944}"/>
    <dgm:cxn modelId="{1D3BEC25-03EA-42EC-A366-EF279F01EAE7}" srcId="{71C7C5F1-31E6-4542-8CA4-71FA49C0243D}" destId="{471F25EF-C9A5-4AD9-9253-9FE929A1F450}" srcOrd="0" destOrd="0" parTransId="{0151DDD0-4CB7-48E2-8BBE-0A2D332B447B}" sibTransId="{C36355BF-689C-480D-BC67-4ED595A2D188}"/>
    <dgm:cxn modelId="{6A6BE72A-2BBC-44D5-BC78-2338EDAD82C6}" type="presOf" srcId="{A3555E7A-9812-44D2-9495-0A182D7E121E}" destId="{88D46D4F-C867-4192-AA5A-95F1CE49EDE0}" srcOrd="0" destOrd="0" presId="urn:microsoft.com/office/officeart/2005/8/layout/hList1"/>
    <dgm:cxn modelId="{59B68C30-8F19-4338-BB8C-11A429A36FEA}" srcId="{850ED51B-B752-4748-B6FE-3E61FE414142}" destId="{336625D1-1390-4E81-907A-7E0405C144D1}" srcOrd="1" destOrd="0" parTransId="{85BD366B-596B-427C-9971-AC1EC21A770F}" sibTransId="{84CF93B8-8357-46BF-B8E3-4679246BDF37}"/>
    <dgm:cxn modelId="{2EC8B85B-A9D8-4769-AC35-9AE68BB9CF4E}" type="presOf" srcId="{471F25EF-C9A5-4AD9-9253-9FE929A1F450}" destId="{5977B4C7-0BDB-4CA1-B88B-975DEF897FCE}" srcOrd="0" destOrd="0" presId="urn:microsoft.com/office/officeart/2005/8/layout/hList1"/>
    <dgm:cxn modelId="{7A497542-D6D4-44E3-A7A8-E9B15278F16A}" srcId="{7492382E-9615-45C0-A231-5FF28D4BA27B}" destId="{A3555E7A-9812-44D2-9495-0A182D7E121E}" srcOrd="0" destOrd="0" parTransId="{754EE841-A6D2-4A86-B64D-56E48F9CDED2}" sibTransId="{A2D29BA8-5460-4536-9EA9-5CFC3CAA8A5A}"/>
    <dgm:cxn modelId="{0E991F46-CCFD-4096-A701-1EEEBF850FBD}" srcId="{850ED51B-B752-4748-B6FE-3E61FE414142}" destId="{71C7C5F1-31E6-4542-8CA4-71FA49C0243D}" srcOrd="0" destOrd="0" parTransId="{5397AC46-1829-4E15-9B01-9C8C00ED256D}" sibTransId="{B84ACBBB-1516-4BD9-A285-898A551D3573}"/>
    <dgm:cxn modelId="{AB733F76-D559-42B4-A02B-CB89E5023211}" type="presOf" srcId="{D4189315-F092-4800-8B2A-5285B8E09AFE}" destId="{CDBBE0A6-26EB-43A1-AD0A-4ADEB5D621E8}" srcOrd="0" destOrd="0" presId="urn:microsoft.com/office/officeart/2005/8/layout/hList1"/>
    <dgm:cxn modelId="{A3B6B57C-0DC9-4808-880A-26C25433FB66}" type="presOf" srcId="{850ED51B-B752-4748-B6FE-3E61FE414142}" destId="{C8966169-895B-4C94-B3DD-DC856046AC5A}" srcOrd="0" destOrd="0" presId="urn:microsoft.com/office/officeart/2005/8/layout/hList1"/>
    <dgm:cxn modelId="{5C0F7B9F-C9DC-4237-A658-B727652392F6}" srcId="{850ED51B-B752-4748-B6FE-3E61FE414142}" destId="{7492382E-9615-45C0-A231-5FF28D4BA27B}" srcOrd="2" destOrd="0" parTransId="{54926FC3-8814-4A84-A456-183D60D847C5}" sibTransId="{FFDB0D87-68F8-4127-B753-BED3EA882A55}"/>
    <dgm:cxn modelId="{EAC9CEAC-9BFB-44A6-944F-6C7312535742}" type="presOf" srcId="{71C7C5F1-31E6-4542-8CA4-71FA49C0243D}" destId="{762D0DE0-DCA4-4601-AA28-E80C26728AD2}" srcOrd="0" destOrd="0" presId="urn:microsoft.com/office/officeart/2005/8/layout/hList1"/>
    <dgm:cxn modelId="{F8DB07E3-9A68-4A72-9F09-6EBD8552D83E}" type="presOf" srcId="{336625D1-1390-4E81-907A-7E0405C144D1}" destId="{D3EA2027-65BB-498B-9145-166CEE57405C}" srcOrd="0" destOrd="0" presId="urn:microsoft.com/office/officeart/2005/8/layout/hList1"/>
    <dgm:cxn modelId="{01E1E1F1-3C8A-4681-A701-2CA736506DF9}" type="presOf" srcId="{7492382E-9615-45C0-A231-5FF28D4BA27B}" destId="{59A40668-4DEE-4DEB-8F73-B212106FA3E2}" srcOrd="0" destOrd="0" presId="urn:microsoft.com/office/officeart/2005/8/layout/hList1"/>
    <dgm:cxn modelId="{F4AF3E5D-7653-4129-911D-FC00B6EE02AE}" type="presParOf" srcId="{C8966169-895B-4C94-B3DD-DC856046AC5A}" destId="{32309AE1-EDA5-4E36-8ADA-041B327609AF}" srcOrd="0" destOrd="0" presId="urn:microsoft.com/office/officeart/2005/8/layout/hList1"/>
    <dgm:cxn modelId="{1B7E24BC-1270-41D8-BA75-837C0AAACDD9}" type="presParOf" srcId="{32309AE1-EDA5-4E36-8ADA-041B327609AF}" destId="{762D0DE0-DCA4-4601-AA28-E80C26728AD2}" srcOrd="0" destOrd="0" presId="urn:microsoft.com/office/officeart/2005/8/layout/hList1"/>
    <dgm:cxn modelId="{E2310261-EAFA-47CD-8AE8-3BDE3A8A619F}" type="presParOf" srcId="{32309AE1-EDA5-4E36-8ADA-041B327609AF}" destId="{5977B4C7-0BDB-4CA1-B88B-975DEF897FCE}" srcOrd="1" destOrd="0" presId="urn:microsoft.com/office/officeart/2005/8/layout/hList1"/>
    <dgm:cxn modelId="{EF403067-3878-48A7-BD2D-FDB479D0CB0A}" type="presParOf" srcId="{C8966169-895B-4C94-B3DD-DC856046AC5A}" destId="{D088401D-97D0-470E-85BD-2CAEC6FC833C}" srcOrd="1" destOrd="0" presId="urn:microsoft.com/office/officeart/2005/8/layout/hList1"/>
    <dgm:cxn modelId="{013A71A3-6D55-4FA7-85C4-51E95459863A}" type="presParOf" srcId="{C8966169-895B-4C94-B3DD-DC856046AC5A}" destId="{1D676D73-E905-448C-A51E-27E7114418B9}" srcOrd="2" destOrd="0" presId="urn:microsoft.com/office/officeart/2005/8/layout/hList1"/>
    <dgm:cxn modelId="{2271B719-54D4-4E38-A4C9-0574AD82E9A2}" type="presParOf" srcId="{1D676D73-E905-448C-A51E-27E7114418B9}" destId="{D3EA2027-65BB-498B-9145-166CEE57405C}" srcOrd="0" destOrd="0" presId="urn:microsoft.com/office/officeart/2005/8/layout/hList1"/>
    <dgm:cxn modelId="{7F4F1B5E-E0D3-4893-9B31-07400152CE99}" type="presParOf" srcId="{1D676D73-E905-448C-A51E-27E7114418B9}" destId="{CDBBE0A6-26EB-43A1-AD0A-4ADEB5D621E8}" srcOrd="1" destOrd="0" presId="urn:microsoft.com/office/officeart/2005/8/layout/hList1"/>
    <dgm:cxn modelId="{E677795B-FAE8-4BFA-95CF-2AA6B99595EC}" type="presParOf" srcId="{C8966169-895B-4C94-B3DD-DC856046AC5A}" destId="{68A5800D-F25E-4859-A0E0-0DEB47F38FD1}" srcOrd="3" destOrd="0" presId="urn:microsoft.com/office/officeart/2005/8/layout/hList1"/>
    <dgm:cxn modelId="{B0F604E6-687A-4CFD-B7AA-E5C32C095FB4}" type="presParOf" srcId="{C8966169-895B-4C94-B3DD-DC856046AC5A}" destId="{12566062-2C1F-4785-B88A-5224FF66E12C}" srcOrd="4" destOrd="0" presId="urn:microsoft.com/office/officeart/2005/8/layout/hList1"/>
    <dgm:cxn modelId="{AAABB951-5CBA-4C09-BA57-2853304682A8}" type="presParOf" srcId="{12566062-2C1F-4785-B88A-5224FF66E12C}" destId="{59A40668-4DEE-4DEB-8F73-B212106FA3E2}" srcOrd="0" destOrd="0" presId="urn:microsoft.com/office/officeart/2005/8/layout/hList1"/>
    <dgm:cxn modelId="{CFBDBB03-172C-4029-A217-06A74AC58B04}" type="presParOf" srcId="{12566062-2C1F-4785-B88A-5224FF66E12C}" destId="{88D46D4F-C867-4192-AA5A-95F1CE49EDE0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B2E6760-12AD-42EE-AB24-E5261A46E67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6E59A4AC-DF18-4105-BB8D-7C17BA4BE7F9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火箭炸毁</a:t>
          </a:r>
          <a:endParaRPr lang="zh-CN" altLang="en-US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082D223-E214-4E44-B881-41778F9ABBAE}" type="parTrans" cxnId="{94983970-7334-485D-8D84-B492854E4C5C}">
      <dgm:prSet/>
      <dgm:spPr/>
      <dgm:t>
        <a:bodyPr/>
        <a:lstStyle/>
        <a:p>
          <a:endParaRPr lang="zh-CN" altLang="en-US"/>
        </a:p>
      </dgm:t>
    </dgm:pt>
    <dgm:pt modelId="{BE7DBAF9-B71B-45C4-880D-9D457CD0B2A7}" type="sibTrans" cxnId="{94983970-7334-485D-8D84-B492854E4C5C}">
      <dgm:prSet/>
      <dgm:spPr/>
      <dgm:t>
        <a:bodyPr/>
        <a:lstStyle/>
        <a:p>
          <a:endParaRPr lang="zh-CN" altLang="en-US"/>
        </a:p>
      </dgm:t>
    </dgm:pt>
    <dgm:pt modelId="{6B56F6D3-89BD-4907-BBE4-5AE8F85B21EA}">
      <dgm:prSet/>
      <dgm:spPr/>
      <dgm:t>
        <a:bodyPr/>
        <a:lstStyle/>
        <a:p>
          <a:r>
            <a:rPr lang="zh-CN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996年6月4日，在</a:t>
          </a:r>
          <a:r>
            <a: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阿丽亚娜</a:t>
          </a:r>
          <a:r>
            <a:rPr lang="zh-CN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五号运载火箭发射后37秒，偏离预定轨道炸毁。原因是软件系统将64位浮点数转换为16位浮点数，造成</a:t>
          </a:r>
          <a:r>
            <a: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计算</a:t>
          </a:r>
          <a:r>
            <a:rPr lang="zh-CN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错误。</a:t>
          </a:r>
          <a:endParaRPr lang="zh-CN" altLang="zh-CN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853D3D1-2E3E-471C-8924-BBFBDEFF2539}" type="parTrans" cxnId="{9AA08FB5-FE65-4A95-A4F4-631B8E5C2CF9}">
      <dgm:prSet/>
      <dgm:spPr/>
      <dgm:t>
        <a:bodyPr/>
        <a:lstStyle/>
        <a:p>
          <a:endParaRPr lang="zh-CN" altLang="en-US"/>
        </a:p>
      </dgm:t>
    </dgm:pt>
    <dgm:pt modelId="{3DDA8B15-0EA6-4E0D-ABF1-48A6C9260C95}" type="sibTrans" cxnId="{9AA08FB5-FE65-4A95-A4F4-631B8E5C2CF9}">
      <dgm:prSet/>
      <dgm:spPr/>
      <dgm:t>
        <a:bodyPr/>
        <a:lstStyle/>
        <a:p>
          <a:endParaRPr lang="zh-CN" altLang="en-US"/>
        </a:p>
      </dgm:t>
    </dgm:pt>
    <dgm:pt modelId="{F12DC1BC-F97C-4D1A-846A-CBD5F54BC1ED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股票指数偏离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60AB3F2-C4C4-400A-90B8-536A1756176D}" type="parTrans" cxnId="{F1CC31DC-A2F0-45AA-8F5A-9D11D1580C37}">
      <dgm:prSet/>
      <dgm:spPr/>
      <dgm:t>
        <a:bodyPr/>
        <a:lstStyle/>
        <a:p>
          <a:endParaRPr lang="zh-CN" altLang="en-US"/>
        </a:p>
      </dgm:t>
    </dgm:pt>
    <dgm:pt modelId="{6A09DBF2-DF0E-4AA1-BF54-E108C74CC669}" type="sibTrans" cxnId="{F1CC31DC-A2F0-45AA-8F5A-9D11D1580C37}">
      <dgm:prSet/>
      <dgm:spPr/>
      <dgm:t>
        <a:bodyPr/>
        <a:lstStyle/>
        <a:p>
          <a:endParaRPr lang="zh-CN" altLang="en-US"/>
        </a:p>
      </dgm:t>
    </dgm:pt>
    <dgm:pt modelId="{FC762440-F61F-4543-BFE7-91CF3FA7EB9D}">
      <dgm:prSet/>
      <dgm:spPr/>
      <dgm:t>
        <a:bodyPr/>
        <a:lstStyle/>
        <a:p>
          <a:r>
            <a:rPr lang="zh-CN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温哥华证券交易所</a:t>
          </a:r>
          <a:r>
            <a: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在</a:t>
          </a:r>
          <a:r>
            <a:rPr lang="en-US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982</a:t>
          </a:r>
          <a:r>
            <a: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年推出</a:t>
          </a:r>
          <a:r>
            <a:rPr lang="zh-CN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一项股票指数，指数的值是1000.000。后来</a:t>
          </a:r>
          <a:r>
            <a: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</a:t>
          </a:r>
          <a:r>
            <a:rPr lang="zh-CN" altLang="zh-CN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重新计算时多次运用舍入到小数点后三位的操作。22个月以后，指数的值是524.881，然而事实上应该是1009.811</a:t>
          </a:r>
          <a:endParaRPr lang="zh-CN" altLang="zh-CN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E04578D-0D4F-4976-9AB8-D1F9E3D1A989}" type="parTrans" cxnId="{E7E12B6D-34D4-467D-9C2B-C2A3D3987FEE}">
      <dgm:prSet/>
      <dgm:spPr/>
      <dgm:t>
        <a:bodyPr/>
        <a:lstStyle/>
        <a:p>
          <a:endParaRPr lang="zh-CN" altLang="en-US"/>
        </a:p>
      </dgm:t>
    </dgm:pt>
    <dgm:pt modelId="{3A10E483-1307-47DB-8626-58C664759C82}" type="sibTrans" cxnId="{E7E12B6D-34D4-467D-9C2B-C2A3D3987FEE}">
      <dgm:prSet/>
      <dgm:spPr/>
      <dgm:t>
        <a:bodyPr/>
        <a:lstStyle/>
        <a:p>
          <a:endParaRPr lang="zh-CN" altLang="en-US"/>
        </a:p>
      </dgm:t>
    </dgm:pt>
    <dgm:pt modelId="{A0010843-7C23-4387-9B7D-C4698E069D4C}" type="pres">
      <dgm:prSet presAssocID="{DB2E6760-12AD-42EE-AB24-E5261A46E67C}" presName="linear" presStyleCnt="0">
        <dgm:presLayoutVars>
          <dgm:dir/>
          <dgm:animLvl val="lvl"/>
          <dgm:resizeHandles val="exact"/>
        </dgm:presLayoutVars>
      </dgm:prSet>
      <dgm:spPr/>
    </dgm:pt>
    <dgm:pt modelId="{075117F1-FB18-4DDC-8B59-C0541813A8AA}" type="pres">
      <dgm:prSet presAssocID="{6E59A4AC-DF18-4105-BB8D-7C17BA4BE7F9}" presName="parentLin" presStyleCnt="0"/>
      <dgm:spPr/>
    </dgm:pt>
    <dgm:pt modelId="{6F5B7D4E-599F-4A1D-8C79-29AABD7AE683}" type="pres">
      <dgm:prSet presAssocID="{6E59A4AC-DF18-4105-BB8D-7C17BA4BE7F9}" presName="parentLeftMargin" presStyleLbl="node1" presStyleIdx="0" presStyleCnt="2"/>
      <dgm:spPr/>
    </dgm:pt>
    <dgm:pt modelId="{F20B556F-C63D-4391-9718-B175D3D61BF0}" type="pres">
      <dgm:prSet presAssocID="{6E59A4AC-DF18-4105-BB8D-7C17BA4BE7F9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85BD36DE-0DED-464B-8480-1896B758697E}" type="pres">
      <dgm:prSet presAssocID="{6E59A4AC-DF18-4105-BB8D-7C17BA4BE7F9}" presName="negativeSpace" presStyleCnt="0"/>
      <dgm:spPr/>
    </dgm:pt>
    <dgm:pt modelId="{3926A670-6E01-48AF-BFE1-1EE906C54C21}" type="pres">
      <dgm:prSet presAssocID="{6E59A4AC-DF18-4105-BB8D-7C17BA4BE7F9}" presName="childText" presStyleLbl="conFgAcc1" presStyleIdx="0" presStyleCnt="2">
        <dgm:presLayoutVars>
          <dgm:bulletEnabled val="1"/>
        </dgm:presLayoutVars>
      </dgm:prSet>
      <dgm:spPr/>
    </dgm:pt>
    <dgm:pt modelId="{F07A616F-BA59-4660-9658-36225CA513D0}" type="pres">
      <dgm:prSet presAssocID="{BE7DBAF9-B71B-45C4-880D-9D457CD0B2A7}" presName="spaceBetweenRectangles" presStyleCnt="0"/>
      <dgm:spPr/>
    </dgm:pt>
    <dgm:pt modelId="{1838D018-5213-49E3-ACA0-0F0E95C36EF8}" type="pres">
      <dgm:prSet presAssocID="{F12DC1BC-F97C-4D1A-846A-CBD5F54BC1ED}" presName="parentLin" presStyleCnt="0"/>
      <dgm:spPr/>
    </dgm:pt>
    <dgm:pt modelId="{E60762F5-DA36-41DB-9363-AFDC76A796D3}" type="pres">
      <dgm:prSet presAssocID="{F12DC1BC-F97C-4D1A-846A-CBD5F54BC1ED}" presName="parentLeftMargin" presStyleLbl="node1" presStyleIdx="0" presStyleCnt="2"/>
      <dgm:spPr/>
    </dgm:pt>
    <dgm:pt modelId="{467557E9-4B42-48EC-9DEE-96B31A58DECA}" type="pres">
      <dgm:prSet presAssocID="{F12DC1BC-F97C-4D1A-846A-CBD5F54BC1ED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1F4795FF-2AF7-4D6D-9DDF-9FC163008CB1}" type="pres">
      <dgm:prSet presAssocID="{F12DC1BC-F97C-4D1A-846A-CBD5F54BC1ED}" presName="negativeSpace" presStyleCnt="0"/>
      <dgm:spPr/>
    </dgm:pt>
    <dgm:pt modelId="{B14691FE-093D-48DA-9A5E-05D1F6C89532}" type="pres">
      <dgm:prSet presAssocID="{F12DC1BC-F97C-4D1A-846A-CBD5F54BC1ED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FD934805-6277-48BA-8DE3-3C2D3A81B7F8}" type="presOf" srcId="{6E59A4AC-DF18-4105-BB8D-7C17BA4BE7F9}" destId="{F20B556F-C63D-4391-9718-B175D3D61BF0}" srcOrd="1" destOrd="0" presId="urn:microsoft.com/office/officeart/2005/8/layout/list1"/>
    <dgm:cxn modelId="{2B07EF3E-DF56-4C8F-8E94-1363F3A84001}" type="presOf" srcId="{F12DC1BC-F97C-4D1A-846A-CBD5F54BC1ED}" destId="{E60762F5-DA36-41DB-9363-AFDC76A796D3}" srcOrd="0" destOrd="0" presId="urn:microsoft.com/office/officeart/2005/8/layout/list1"/>
    <dgm:cxn modelId="{E7E12B6D-34D4-467D-9C2B-C2A3D3987FEE}" srcId="{F12DC1BC-F97C-4D1A-846A-CBD5F54BC1ED}" destId="{FC762440-F61F-4543-BFE7-91CF3FA7EB9D}" srcOrd="0" destOrd="0" parTransId="{7E04578D-0D4F-4976-9AB8-D1F9E3D1A989}" sibTransId="{3A10E483-1307-47DB-8626-58C664759C82}"/>
    <dgm:cxn modelId="{94983970-7334-485D-8D84-B492854E4C5C}" srcId="{DB2E6760-12AD-42EE-AB24-E5261A46E67C}" destId="{6E59A4AC-DF18-4105-BB8D-7C17BA4BE7F9}" srcOrd="0" destOrd="0" parTransId="{4082D223-E214-4E44-B881-41778F9ABBAE}" sibTransId="{BE7DBAF9-B71B-45C4-880D-9D457CD0B2A7}"/>
    <dgm:cxn modelId="{7F98A797-404D-4A9D-AED7-A0F4AE864C54}" type="presOf" srcId="{FC762440-F61F-4543-BFE7-91CF3FA7EB9D}" destId="{B14691FE-093D-48DA-9A5E-05D1F6C89532}" srcOrd="0" destOrd="0" presId="urn:microsoft.com/office/officeart/2005/8/layout/list1"/>
    <dgm:cxn modelId="{378C6FA1-7E42-4071-9855-E4A443C82386}" type="presOf" srcId="{6B56F6D3-89BD-4907-BBE4-5AE8F85B21EA}" destId="{3926A670-6E01-48AF-BFE1-1EE906C54C21}" srcOrd="0" destOrd="0" presId="urn:microsoft.com/office/officeart/2005/8/layout/list1"/>
    <dgm:cxn modelId="{7E1E3EA3-340E-4A01-9948-C8FA49CAF718}" type="presOf" srcId="{F12DC1BC-F97C-4D1A-846A-CBD5F54BC1ED}" destId="{467557E9-4B42-48EC-9DEE-96B31A58DECA}" srcOrd="1" destOrd="0" presId="urn:microsoft.com/office/officeart/2005/8/layout/list1"/>
    <dgm:cxn modelId="{9AA08FB5-FE65-4A95-A4F4-631B8E5C2CF9}" srcId="{6E59A4AC-DF18-4105-BB8D-7C17BA4BE7F9}" destId="{6B56F6D3-89BD-4907-BBE4-5AE8F85B21EA}" srcOrd="0" destOrd="0" parTransId="{6853D3D1-2E3E-471C-8924-BBFBDEFF2539}" sibTransId="{3DDA8B15-0EA6-4E0D-ABF1-48A6C9260C95}"/>
    <dgm:cxn modelId="{F1CC31DC-A2F0-45AA-8F5A-9D11D1580C37}" srcId="{DB2E6760-12AD-42EE-AB24-E5261A46E67C}" destId="{F12DC1BC-F97C-4D1A-846A-CBD5F54BC1ED}" srcOrd="1" destOrd="0" parTransId="{760AB3F2-C4C4-400A-90B8-536A1756176D}" sibTransId="{6A09DBF2-DF0E-4AA1-BF54-E108C74CC669}"/>
    <dgm:cxn modelId="{ED582FE7-72E1-4368-BD5B-CF0AF5723A5B}" type="presOf" srcId="{DB2E6760-12AD-42EE-AB24-E5261A46E67C}" destId="{A0010843-7C23-4387-9B7D-C4698E069D4C}" srcOrd="0" destOrd="0" presId="urn:microsoft.com/office/officeart/2005/8/layout/list1"/>
    <dgm:cxn modelId="{84403BEA-9D80-41B4-A875-E7D46D84FF3F}" type="presOf" srcId="{6E59A4AC-DF18-4105-BB8D-7C17BA4BE7F9}" destId="{6F5B7D4E-599F-4A1D-8C79-29AABD7AE683}" srcOrd="0" destOrd="0" presId="urn:microsoft.com/office/officeart/2005/8/layout/list1"/>
    <dgm:cxn modelId="{6F6D67D9-CB92-4089-999D-8B5CA25B477F}" type="presParOf" srcId="{A0010843-7C23-4387-9B7D-C4698E069D4C}" destId="{075117F1-FB18-4DDC-8B59-C0541813A8AA}" srcOrd="0" destOrd="0" presId="urn:microsoft.com/office/officeart/2005/8/layout/list1"/>
    <dgm:cxn modelId="{F71208FC-E7D7-4AC2-91CE-546190EA4DE6}" type="presParOf" srcId="{075117F1-FB18-4DDC-8B59-C0541813A8AA}" destId="{6F5B7D4E-599F-4A1D-8C79-29AABD7AE683}" srcOrd="0" destOrd="0" presId="urn:microsoft.com/office/officeart/2005/8/layout/list1"/>
    <dgm:cxn modelId="{FF774975-771E-409A-A578-04A525221F9A}" type="presParOf" srcId="{075117F1-FB18-4DDC-8B59-C0541813A8AA}" destId="{F20B556F-C63D-4391-9718-B175D3D61BF0}" srcOrd="1" destOrd="0" presId="urn:microsoft.com/office/officeart/2005/8/layout/list1"/>
    <dgm:cxn modelId="{2EE24381-0B6E-437B-A5F3-32375AAB819B}" type="presParOf" srcId="{A0010843-7C23-4387-9B7D-C4698E069D4C}" destId="{85BD36DE-0DED-464B-8480-1896B758697E}" srcOrd="1" destOrd="0" presId="urn:microsoft.com/office/officeart/2005/8/layout/list1"/>
    <dgm:cxn modelId="{1E3D69AF-C0FC-43AB-8B11-EF3A7F7B1FF4}" type="presParOf" srcId="{A0010843-7C23-4387-9B7D-C4698E069D4C}" destId="{3926A670-6E01-48AF-BFE1-1EE906C54C21}" srcOrd="2" destOrd="0" presId="urn:microsoft.com/office/officeart/2005/8/layout/list1"/>
    <dgm:cxn modelId="{466AFF32-3AAA-4AB5-A329-35DB3A0F7627}" type="presParOf" srcId="{A0010843-7C23-4387-9B7D-C4698E069D4C}" destId="{F07A616F-BA59-4660-9658-36225CA513D0}" srcOrd="3" destOrd="0" presId="urn:microsoft.com/office/officeart/2005/8/layout/list1"/>
    <dgm:cxn modelId="{38EE93DD-19FB-42FE-A61F-41C155623F84}" type="presParOf" srcId="{A0010843-7C23-4387-9B7D-C4698E069D4C}" destId="{1838D018-5213-49E3-ACA0-0F0E95C36EF8}" srcOrd="4" destOrd="0" presId="urn:microsoft.com/office/officeart/2005/8/layout/list1"/>
    <dgm:cxn modelId="{3AF7E026-7618-4ADC-8BC8-7D436B1116A9}" type="presParOf" srcId="{1838D018-5213-49E3-ACA0-0F0E95C36EF8}" destId="{E60762F5-DA36-41DB-9363-AFDC76A796D3}" srcOrd="0" destOrd="0" presId="urn:microsoft.com/office/officeart/2005/8/layout/list1"/>
    <dgm:cxn modelId="{25489E6D-355E-4133-94B0-329B2C693BCD}" type="presParOf" srcId="{1838D018-5213-49E3-ACA0-0F0E95C36EF8}" destId="{467557E9-4B42-48EC-9DEE-96B31A58DECA}" srcOrd="1" destOrd="0" presId="urn:microsoft.com/office/officeart/2005/8/layout/list1"/>
    <dgm:cxn modelId="{1BCE3511-2C39-48B0-85CA-39EA15964838}" type="presParOf" srcId="{A0010843-7C23-4387-9B7D-C4698E069D4C}" destId="{1F4795FF-2AF7-4D6D-9DDF-9FC163008CB1}" srcOrd="5" destOrd="0" presId="urn:microsoft.com/office/officeart/2005/8/layout/list1"/>
    <dgm:cxn modelId="{DE180BEC-1385-4378-89B0-24C8FFDE8BA4}" type="presParOf" srcId="{A0010843-7C23-4387-9B7D-C4698E069D4C}" destId="{B14691FE-093D-48DA-9A5E-05D1F6C89532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B7D87C56-5EED-4295-AE79-E1E0B3B419FB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D274B6CD-AFA6-43EB-B91B-EFFA3AE393AC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提示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FB5BAC1-E07C-4D58-A528-E604F72275C0}" type="parTrans" cxnId="{9B27825F-7331-4ADC-A343-AEE9BD88FAB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0122F2E-AF6D-4493-B432-DB7D00FD05CF}" type="sibTrans" cxnId="{9B27825F-7331-4ADC-A343-AEE9BD88FAB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B598D0-0131-4CD4-BCDF-1D309C49F515}">
      <dgm:prSet custT="1"/>
      <dgm:spPr/>
      <dgm:t>
        <a:bodyPr lIns="360000" rIns="360000"/>
        <a:lstStyle/>
        <a:p>
          <a:r>
            <a: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树立计算机系统的思想，理解软硬件的相互影响</a:t>
          </a:r>
          <a:endParaRPr lang="en-US" altLang="zh-CN" sz="24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F78A459-9326-469E-B4BD-F5AFB115224A}" type="parTrans" cxnId="{5CE28236-FC0C-4ADE-A91C-ED693245C34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609FD23-DC28-4DAE-AB0F-A7687829BCF0}" type="sibTrans" cxnId="{5CE28236-FC0C-4ADE-A91C-ED693245C34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A678D7-3C4A-4B78-AA9D-92DB7785572D}">
      <dgm:prSet custT="1"/>
      <dgm:spPr/>
      <dgm:t>
        <a:bodyPr lIns="360000" rIns="360000"/>
        <a:lstStyle/>
        <a:p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小概率事件常会导致大损失，在工程实践中要</a:t>
          </a:r>
          <a:r>
            <a: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精益求精</a:t>
          </a:r>
          <a:endParaRPr lang="en-US" altLang="zh-CN" sz="24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B0FFD85E-0F72-4045-91B2-602F52B1B02A}" type="parTrans" cxnId="{2ED93BDE-5263-4B1D-BFEB-740338DD9C73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A56C9B2-F899-487B-A95B-1E045D6CDEDF}" type="sibTrans" cxnId="{2ED93BDE-5263-4B1D-BFEB-740338DD9C73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81E0EA4-87C3-4ADA-B37A-7A4EAC054C94}" type="pres">
      <dgm:prSet presAssocID="{B7D87C56-5EED-4295-AE79-E1E0B3B419FB}" presName="linear" presStyleCnt="0">
        <dgm:presLayoutVars>
          <dgm:dir/>
          <dgm:animLvl val="lvl"/>
          <dgm:resizeHandles val="exact"/>
        </dgm:presLayoutVars>
      </dgm:prSet>
      <dgm:spPr/>
    </dgm:pt>
    <dgm:pt modelId="{DC1A57B1-0BE4-4093-BE16-22585A6A5EDD}" type="pres">
      <dgm:prSet presAssocID="{D274B6CD-AFA6-43EB-B91B-EFFA3AE393AC}" presName="parentLin" presStyleCnt="0"/>
      <dgm:spPr/>
    </dgm:pt>
    <dgm:pt modelId="{F4D524D9-7182-4C16-80B8-3F294C8F3BD5}" type="pres">
      <dgm:prSet presAssocID="{D274B6CD-AFA6-43EB-B91B-EFFA3AE393AC}" presName="parentLeftMargin" presStyleLbl="node1" presStyleIdx="0" presStyleCnt="1"/>
      <dgm:spPr/>
    </dgm:pt>
    <dgm:pt modelId="{B129B61F-BB1C-4954-801B-143128D6D8A1}" type="pres">
      <dgm:prSet presAssocID="{D274B6CD-AFA6-43EB-B91B-EFFA3AE393A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535B3606-3D51-43D0-AF86-CD03EC26F0CB}" type="pres">
      <dgm:prSet presAssocID="{D274B6CD-AFA6-43EB-B91B-EFFA3AE393AC}" presName="negativeSpace" presStyleCnt="0"/>
      <dgm:spPr/>
    </dgm:pt>
    <dgm:pt modelId="{4791A2F4-46CF-46D4-8F51-25321470DB62}" type="pres">
      <dgm:prSet presAssocID="{D274B6CD-AFA6-43EB-B91B-EFFA3AE393A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D900119-266A-4D0C-8E4C-6FD6E1EE530F}" type="presOf" srcId="{DEB598D0-0131-4CD4-BCDF-1D309C49F515}" destId="{4791A2F4-46CF-46D4-8F51-25321470DB62}" srcOrd="0" destOrd="0" presId="urn:microsoft.com/office/officeart/2005/8/layout/list1"/>
    <dgm:cxn modelId="{5CE28236-FC0C-4ADE-A91C-ED693245C346}" srcId="{D274B6CD-AFA6-43EB-B91B-EFFA3AE393AC}" destId="{DEB598D0-0131-4CD4-BCDF-1D309C49F515}" srcOrd="0" destOrd="0" parTransId="{4F78A459-9326-469E-B4BD-F5AFB115224A}" sibTransId="{5609FD23-DC28-4DAE-AB0F-A7687829BCF0}"/>
    <dgm:cxn modelId="{9B27825F-7331-4ADC-A343-AEE9BD88FAB6}" srcId="{B7D87C56-5EED-4295-AE79-E1E0B3B419FB}" destId="{D274B6CD-AFA6-43EB-B91B-EFFA3AE393AC}" srcOrd="0" destOrd="0" parTransId="{2FB5BAC1-E07C-4D58-A528-E604F72275C0}" sibTransId="{A0122F2E-AF6D-4493-B432-DB7D00FD05CF}"/>
    <dgm:cxn modelId="{AD994195-39FF-40AD-9F9B-4ED5DBE5672F}" type="presOf" srcId="{77A678D7-3C4A-4B78-AA9D-92DB7785572D}" destId="{4791A2F4-46CF-46D4-8F51-25321470DB62}" srcOrd="0" destOrd="1" presId="urn:microsoft.com/office/officeart/2005/8/layout/list1"/>
    <dgm:cxn modelId="{982288CF-252F-4F81-9B30-B61E6BB59166}" type="presOf" srcId="{D274B6CD-AFA6-43EB-B91B-EFFA3AE393AC}" destId="{B129B61F-BB1C-4954-801B-143128D6D8A1}" srcOrd="1" destOrd="0" presId="urn:microsoft.com/office/officeart/2005/8/layout/list1"/>
    <dgm:cxn modelId="{2ED93BDE-5263-4B1D-BFEB-740338DD9C73}" srcId="{D274B6CD-AFA6-43EB-B91B-EFFA3AE393AC}" destId="{77A678D7-3C4A-4B78-AA9D-92DB7785572D}" srcOrd="1" destOrd="0" parTransId="{B0FFD85E-0F72-4045-91B2-602F52B1B02A}" sibTransId="{9A56C9B2-F899-487B-A95B-1E045D6CDEDF}"/>
    <dgm:cxn modelId="{FE489AE1-AC1D-424D-809F-8D0228143429}" type="presOf" srcId="{D274B6CD-AFA6-43EB-B91B-EFFA3AE393AC}" destId="{F4D524D9-7182-4C16-80B8-3F294C8F3BD5}" srcOrd="0" destOrd="0" presId="urn:microsoft.com/office/officeart/2005/8/layout/list1"/>
    <dgm:cxn modelId="{EF6554FB-C880-49D4-A8F2-C0CFECC2F299}" type="presOf" srcId="{B7D87C56-5EED-4295-AE79-E1E0B3B419FB}" destId="{E81E0EA4-87C3-4ADA-B37A-7A4EAC054C94}" srcOrd="0" destOrd="0" presId="urn:microsoft.com/office/officeart/2005/8/layout/list1"/>
    <dgm:cxn modelId="{8BB9581C-12F4-4438-9D58-E6871E3AF7C9}" type="presParOf" srcId="{E81E0EA4-87C3-4ADA-B37A-7A4EAC054C94}" destId="{DC1A57B1-0BE4-4093-BE16-22585A6A5EDD}" srcOrd="0" destOrd="0" presId="urn:microsoft.com/office/officeart/2005/8/layout/list1"/>
    <dgm:cxn modelId="{4EB5560E-0074-4CF5-B0E6-94845DD837AB}" type="presParOf" srcId="{DC1A57B1-0BE4-4093-BE16-22585A6A5EDD}" destId="{F4D524D9-7182-4C16-80B8-3F294C8F3BD5}" srcOrd="0" destOrd="0" presId="urn:microsoft.com/office/officeart/2005/8/layout/list1"/>
    <dgm:cxn modelId="{21A4718B-385E-40C2-8268-D830332B2631}" type="presParOf" srcId="{DC1A57B1-0BE4-4093-BE16-22585A6A5EDD}" destId="{B129B61F-BB1C-4954-801B-143128D6D8A1}" srcOrd="1" destOrd="0" presId="urn:microsoft.com/office/officeart/2005/8/layout/list1"/>
    <dgm:cxn modelId="{54C9DF1B-D153-44A7-B17C-85A0BD588D58}" type="presParOf" srcId="{E81E0EA4-87C3-4ADA-B37A-7A4EAC054C94}" destId="{535B3606-3D51-43D0-AF86-CD03EC26F0CB}" srcOrd="1" destOrd="0" presId="urn:microsoft.com/office/officeart/2005/8/layout/list1"/>
    <dgm:cxn modelId="{1BE7182B-D761-4CA3-8FE8-5040B99F8FAF}" type="presParOf" srcId="{E81E0EA4-87C3-4ADA-B37A-7A4EAC054C94}" destId="{4791A2F4-46CF-46D4-8F51-25321470DB6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5E41FD-9CF9-4087-9953-18994FB59CB1}">
      <dsp:nvSpPr>
        <dsp:cNvPr id="0" name=""/>
        <dsp:cNvSpPr/>
      </dsp:nvSpPr>
      <dsp:spPr>
        <a:xfrm>
          <a:off x="0" y="417055"/>
          <a:ext cx="7677150" cy="173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99872" rIns="595832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400" kern="1200" dirty="0">
              <a:hlinkClick xmlns:r="http://schemas.openxmlformats.org/officeDocument/2006/relationships" r:id="rId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c.runoob.com/compile/</a:t>
          </a:r>
          <a:endParaRPr lang="en-US" altLang="zh-CN" sz="2400" kern="1200" dirty="0"/>
        </a:p>
        <a:p>
          <a:pPr marL="457200" lvl="2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400" kern="1200" dirty="0">
              <a:sym typeface="+mn-lt"/>
            </a:rPr>
            <a:t>c</a:t>
          </a:r>
          <a:r>
            <a:rPr lang="zh-CN" altLang="en-US" sz="2400" kern="1200" dirty="0">
              <a:sym typeface="+mn-lt"/>
            </a:rPr>
            <a:t>、</a:t>
          </a:r>
          <a:r>
            <a:rPr lang="en-US" altLang="zh-CN" sz="2400" kern="1200" dirty="0" err="1">
              <a:sym typeface="+mn-lt"/>
            </a:rPr>
            <a:t>c++</a:t>
          </a:r>
          <a:r>
            <a:rPr lang="zh-CN" altLang="en-US" sz="2400" kern="1200" dirty="0">
              <a:sym typeface="+mn-lt"/>
            </a:rPr>
            <a:t>、</a:t>
          </a:r>
          <a:r>
            <a:rPr lang="en-US" altLang="zh-CN" sz="2400" kern="1200" dirty="0">
              <a:sym typeface="+mn-lt"/>
            </a:rPr>
            <a:t>python</a:t>
          </a:r>
          <a:r>
            <a:rPr lang="zh-CN" altLang="en-US" sz="2400" kern="1200" dirty="0">
              <a:sym typeface="+mn-lt"/>
            </a:rPr>
            <a:t>等</a:t>
          </a:r>
          <a:endParaRPr lang="en-US" altLang="zh-CN" sz="2400" kern="1200" dirty="0">
            <a:sym typeface="+mn-lt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400" kern="1200">
              <a:sym typeface="+mn-lt"/>
              <a:hlinkClick xmlns:r="http://schemas.openxmlformats.org/officeDocument/2006/relationships"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gcc.godbolt.org/</a:t>
          </a:r>
          <a:endParaRPr lang="en-US" altLang="zh-CN" sz="2400" kern="1200" dirty="0">
            <a:sym typeface="+mn-lt"/>
          </a:endParaRPr>
        </a:p>
      </dsp:txBody>
      <dsp:txXfrm>
        <a:off x="0" y="417055"/>
        <a:ext cx="7677150" cy="1738800"/>
      </dsp:txXfrm>
    </dsp:sp>
    <dsp:sp modelId="{1FE55E0F-ECFC-423B-A341-0AB4F29A188C}">
      <dsp:nvSpPr>
        <dsp:cNvPr id="0" name=""/>
        <dsp:cNvSpPr/>
      </dsp:nvSpPr>
      <dsp:spPr>
        <a:xfrm>
          <a:off x="383857" y="62815"/>
          <a:ext cx="5374005" cy="7084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在线编程网站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8442" y="97400"/>
        <a:ext cx="5304835" cy="639310"/>
      </dsp:txXfrm>
    </dsp:sp>
    <dsp:sp modelId="{C1681AF5-117D-4EED-A4FB-67C6AD8D5A1F}">
      <dsp:nvSpPr>
        <dsp:cNvPr id="0" name=""/>
        <dsp:cNvSpPr/>
      </dsp:nvSpPr>
      <dsp:spPr>
        <a:xfrm>
          <a:off x="0" y="2639696"/>
          <a:ext cx="7677150" cy="1474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99872" rIns="595832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400" kern="1200">
              <a:sym typeface="+mn-lt"/>
            </a:rPr>
            <a:t>python</a:t>
          </a:r>
          <a:r>
            <a:rPr lang="zh-CN" altLang="en-US" sz="2400" kern="1200">
              <a:sym typeface="+mn-lt"/>
            </a:rPr>
            <a:t>：</a:t>
          </a:r>
          <a:r>
            <a:rPr lang="en-US" altLang="zh-CN" sz="2400" kern="1200">
              <a:sym typeface="+mn-lt"/>
            </a:rPr>
            <a:t>anaconda</a:t>
          </a:r>
          <a:endParaRPr lang="en-US" altLang="zh-CN" sz="2400" kern="1200" dirty="0">
            <a:sym typeface="+mn-lt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400" kern="1200">
              <a:sym typeface="+mn-lt"/>
            </a:rPr>
            <a:t>c</a:t>
          </a:r>
          <a:r>
            <a:rPr lang="zh-CN" altLang="en-US" sz="2400" kern="1200">
              <a:sym typeface="+mn-lt"/>
            </a:rPr>
            <a:t>：</a:t>
          </a:r>
          <a:r>
            <a:rPr lang="en-US" altLang="zh-CN" sz="2400" kern="1200">
              <a:sym typeface="+mn-lt"/>
            </a:rPr>
            <a:t>ubuntu</a:t>
          </a:r>
          <a:r>
            <a:rPr lang="zh-CN" altLang="en-US" sz="2400" kern="1200">
              <a:sym typeface="+mn-lt"/>
            </a:rPr>
            <a:t>、</a:t>
          </a:r>
          <a:r>
            <a:rPr lang="en-US" altLang="zh-CN" sz="2400" kern="1200">
              <a:sym typeface="+mn-lt"/>
            </a:rPr>
            <a:t>gcc</a:t>
          </a:r>
          <a:endParaRPr lang="en-US" altLang="zh-CN" sz="2400" kern="1200" dirty="0">
            <a:sym typeface="+mn-lt"/>
          </a:endParaRPr>
        </a:p>
      </dsp:txBody>
      <dsp:txXfrm>
        <a:off x="0" y="2639696"/>
        <a:ext cx="7677150" cy="1474200"/>
      </dsp:txXfrm>
    </dsp:sp>
    <dsp:sp modelId="{C8D47CA2-C73B-4944-91FF-3BA681BF6AB9}">
      <dsp:nvSpPr>
        <dsp:cNvPr id="0" name=""/>
        <dsp:cNvSpPr/>
      </dsp:nvSpPr>
      <dsp:spPr>
        <a:xfrm>
          <a:off x="383857" y="2285456"/>
          <a:ext cx="5374005" cy="70848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离线</a:t>
          </a:r>
          <a:endParaRPr lang="en-US" altLang="zh-CN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8442" y="2320041"/>
        <a:ext cx="5304835" cy="63931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C99F05-94D8-4868-99D7-90F9D4823DF0}">
      <dsp:nvSpPr>
        <dsp:cNvPr id="0" name=""/>
        <dsp:cNvSpPr/>
      </dsp:nvSpPr>
      <dsp:spPr>
        <a:xfrm>
          <a:off x="0" y="258796"/>
          <a:ext cx="2808312" cy="1981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7956" tIns="354076" rIns="217956" bIns="120904" numCol="1" spcCol="1270" anchor="t" anchorCtr="0">
          <a:noAutofit/>
        </a:bodyPr>
        <a:lstStyle/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 typeface="Arial" panose="020B0604020202020204" pitchFamily="34" charset="0"/>
            <a:buChar char="•"/>
          </a:pPr>
          <a:r>
            <a:rPr kumimoji="0" lang="zh-CN" altLang="en-US" sz="17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二进制存储</a:t>
          </a:r>
          <a:endParaRPr lang="zh-CN" altLang="en-US" sz="17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 typeface="Arial" panose="020B0604020202020204" pitchFamily="34" charset="0"/>
            <a:buChar char="•"/>
          </a:pPr>
          <a:r>
            <a:rPr kumimoji="0" lang="zh-CN" altLang="en-US" sz="17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浮点数不是精确数</a:t>
          </a:r>
          <a:endParaRPr lang="zh-CN" altLang="en-US" sz="17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just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 typeface="Arial" panose="020B0604020202020204" pitchFamily="34" charset="0"/>
            <a:buChar char="•"/>
          </a:pPr>
          <a:r>
            <a:rPr kumimoji="0" lang="zh-CN" altLang="en-US" sz="17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浮点</a:t>
          </a:r>
          <a:r>
            <a:rPr lang="zh-CN" altLang="en-US" sz="1700" kern="12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转整数只保留浮点数的整数部分</a:t>
          </a:r>
          <a:endParaRPr lang="zh-CN" altLang="en-US" sz="17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58796"/>
        <a:ext cx="2808312" cy="1981350"/>
      </dsp:txXfrm>
    </dsp:sp>
    <dsp:sp modelId="{6C909BF3-CD44-4DFA-A80A-A42DBF7CF622}">
      <dsp:nvSpPr>
        <dsp:cNvPr id="0" name=""/>
        <dsp:cNvSpPr/>
      </dsp:nvSpPr>
      <dsp:spPr>
        <a:xfrm>
          <a:off x="140415" y="7876"/>
          <a:ext cx="1965818" cy="50184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4303" tIns="0" rIns="74303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原因分析</a:t>
          </a:r>
        </a:p>
      </dsp:txBody>
      <dsp:txXfrm>
        <a:off x="164913" y="32374"/>
        <a:ext cx="1916822" cy="45284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0AD8E5C-7E71-4ED5-9586-24539E3A1C76}">
      <dsp:nvSpPr>
        <dsp:cNvPr id="0" name=""/>
        <dsp:cNvSpPr/>
      </dsp:nvSpPr>
      <dsp:spPr>
        <a:xfrm>
          <a:off x="1775" y="368021"/>
          <a:ext cx="1580273" cy="632109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char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1B)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17830" y="368021"/>
        <a:ext cx="948164" cy="632109"/>
      </dsp:txXfrm>
    </dsp:sp>
    <dsp:sp modelId="{65FDF4B7-BFB1-4EF5-9521-40E1BECED3DF}">
      <dsp:nvSpPr>
        <dsp:cNvPr id="0" name=""/>
        <dsp:cNvSpPr/>
      </dsp:nvSpPr>
      <dsp:spPr>
        <a:xfrm>
          <a:off x="1424021" y="368021"/>
          <a:ext cx="1580273" cy="632109"/>
        </a:xfrm>
        <a:prstGeom prst="chevron">
          <a:avLst/>
        </a:prstGeom>
        <a:solidFill>
          <a:schemeClr val="accent5">
            <a:hueOff val="-827139"/>
            <a:satOff val="-4443"/>
            <a:lumOff val="151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short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2B)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740076" y="368021"/>
        <a:ext cx="948164" cy="632109"/>
      </dsp:txXfrm>
    </dsp:sp>
    <dsp:sp modelId="{77D32390-6756-457E-A071-8411AE42125F}">
      <dsp:nvSpPr>
        <dsp:cNvPr id="0" name=""/>
        <dsp:cNvSpPr/>
      </dsp:nvSpPr>
      <dsp:spPr>
        <a:xfrm>
          <a:off x="2846267" y="368021"/>
          <a:ext cx="1580273" cy="632109"/>
        </a:xfrm>
        <a:prstGeom prst="chevron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int/long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4B)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162322" y="368021"/>
        <a:ext cx="948164" cy="632109"/>
      </dsp:txXfrm>
    </dsp:sp>
    <dsp:sp modelId="{4F8D0A78-42AB-4E52-9D35-47C5111B501D}">
      <dsp:nvSpPr>
        <dsp:cNvPr id="0" name=""/>
        <dsp:cNvSpPr/>
      </dsp:nvSpPr>
      <dsp:spPr>
        <a:xfrm>
          <a:off x="4268513" y="368021"/>
          <a:ext cx="1580273" cy="632109"/>
        </a:xfrm>
        <a:prstGeom prst="chevron">
          <a:avLst/>
        </a:prstGeom>
        <a:solidFill>
          <a:schemeClr val="accent5">
            <a:hueOff val="-2481417"/>
            <a:satOff val="-13328"/>
            <a:lumOff val="455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float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4B)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84568" y="368021"/>
        <a:ext cx="948164" cy="632109"/>
      </dsp:txXfrm>
    </dsp:sp>
    <dsp:sp modelId="{11CDFAA7-7F8B-48D9-AAC1-66975F761BAE}">
      <dsp:nvSpPr>
        <dsp:cNvPr id="0" name=""/>
        <dsp:cNvSpPr/>
      </dsp:nvSpPr>
      <dsp:spPr>
        <a:xfrm>
          <a:off x="5690759" y="368021"/>
          <a:ext cx="1580273" cy="632109"/>
        </a:xfrm>
        <a:prstGeom prst="chevron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double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(8B)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006814" y="368021"/>
        <a:ext cx="948164" cy="63210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02A14-E285-4783-B0C1-9EAAB086A3D4}">
      <dsp:nvSpPr>
        <dsp:cNvPr id="0" name=""/>
        <dsp:cNvSpPr/>
      </dsp:nvSpPr>
      <dsp:spPr>
        <a:xfrm>
          <a:off x="0" y="317605"/>
          <a:ext cx="7677150" cy="1921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1656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float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是单精度，尾数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4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位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nt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型有效数字有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1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位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785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，能实现精确转换，条件成立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2000" b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= 0x00FFFFFF = 2</a:t>
          </a:r>
          <a:r>
            <a:rPr lang="en-US" altLang="zh-CN" sz="2000" b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4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-1 =16777215 ?  </a:t>
          </a:r>
          <a:endParaRPr lang="zh-CN" altLang="en-US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317605"/>
        <a:ext cx="7677150" cy="1921500"/>
      </dsp:txXfrm>
    </dsp:sp>
    <dsp:sp modelId="{45D17909-D49E-4ACC-AB81-74C61BC9E90A}">
      <dsp:nvSpPr>
        <dsp:cNvPr id="0" name=""/>
        <dsp:cNvSpPr/>
      </dsp:nvSpPr>
      <dsp:spPr>
        <a:xfrm>
          <a:off x="383857" y="22405"/>
          <a:ext cx="5374005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) 	 </a:t>
          </a:r>
          <a:r>
            <a:rPr lang="en-US" altLang="zh-CN" sz="2000" b="1" kern="1200" cap="none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kern="1200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== (int)(float)</a:t>
          </a:r>
          <a:r>
            <a:rPr lang="en-US" altLang="zh-CN" sz="2000" b="1" kern="1200" cap="none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</a:t>
          </a:r>
          <a:endParaRPr lang="zh-CN" altLang="en-US" sz="20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2678" y="51226"/>
        <a:ext cx="5316363" cy="532758"/>
      </dsp:txXfrm>
    </dsp:sp>
    <dsp:sp modelId="{B57377C4-5044-4232-9D54-0EEEA33FF335}">
      <dsp:nvSpPr>
        <dsp:cNvPr id="0" name=""/>
        <dsp:cNvSpPr/>
      </dsp:nvSpPr>
      <dsp:spPr>
        <a:xfrm>
          <a:off x="0" y="2642305"/>
          <a:ext cx="7677150" cy="151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16560" rIns="216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f=</a:t>
          </a:r>
          <a:r>
            <a:rPr lang="en-US" altLang="zh-CN" sz="2000" b="1" kern="1200" dirty="0">
              <a:solidFill>
                <a:srgbClr val="D19A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.5678</a:t>
          </a:r>
          <a:r>
            <a:rPr lang="en-US" altLang="zh-CN" sz="20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e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3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浮点转换整数，</a:t>
          </a:r>
          <a:r>
            <a:rPr lang="zh-CN" altLang="en-US" sz="20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只保留整数部分，小数部分</a:t>
          </a:r>
          <a:r>
            <a:rPr lang="zh-CN" altLang="en-US" sz="2000" b="1" kern="12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舍去，</a:t>
          </a:r>
          <a:r>
            <a:rPr lang="en-US" altLang="zh-CN" sz="2000" b="1" kern="120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(int)f=1567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条件不成立</a:t>
          </a:r>
        </a:p>
      </dsp:txBody>
      <dsp:txXfrm>
        <a:off x="0" y="2642305"/>
        <a:ext cx="7677150" cy="1512000"/>
      </dsp:txXfrm>
    </dsp:sp>
    <dsp:sp modelId="{BA9E1000-B43C-48FC-AFA7-9CAFF9AB4AD7}">
      <dsp:nvSpPr>
        <dsp:cNvPr id="0" name=""/>
        <dsp:cNvSpPr/>
      </dsp:nvSpPr>
      <dsp:spPr>
        <a:xfrm>
          <a:off x="383857" y="2347106"/>
          <a:ext cx="5374005" cy="5904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II)  	f == (float)(int)f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2678" y="2375927"/>
        <a:ext cx="5316363" cy="53275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A5AF9F-BCBF-4E51-B88E-2536BBEDD13D}">
      <dsp:nvSpPr>
        <dsp:cNvPr id="0" name=""/>
        <dsp:cNvSpPr/>
      </dsp:nvSpPr>
      <dsp:spPr>
        <a:xfrm>
          <a:off x="0" y="392099"/>
          <a:ext cx="7677150" cy="20081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f = 1.5678e3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单精度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双精度尾数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53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位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double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转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float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有效数字不变，条件成立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若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double f = 1.5678e3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f ==(double)(float)f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不成立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392099"/>
        <a:ext cx="7677150" cy="2008125"/>
      </dsp:txXfrm>
    </dsp:sp>
    <dsp:sp modelId="{1F336B07-C454-4C33-9C4F-591CDC4F1275}">
      <dsp:nvSpPr>
        <dsp:cNvPr id="0" name=""/>
        <dsp:cNvSpPr/>
      </dsp:nvSpPr>
      <dsp:spPr>
        <a:xfrm>
          <a:off x="383857" y="23099"/>
          <a:ext cx="5374005" cy="73800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III)  	f == (float)(double) f</a:t>
          </a:r>
          <a:endParaRPr lang="zh-CN" altLang="en-US" sz="20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9883" y="59125"/>
        <a:ext cx="5301953" cy="665948"/>
      </dsp:txXfrm>
    </dsp:sp>
    <dsp:sp modelId="{E82DA28A-5393-4A11-B667-627827EB0387}">
      <dsp:nvSpPr>
        <dsp:cNvPr id="0" name=""/>
        <dsp:cNvSpPr/>
      </dsp:nvSpPr>
      <dsp:spPr>
        <a:xfrm>
          <a:off x="0" y="2904224"/>
          <a:ext cx="7677150" cy="1968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16421869"/>
              <a:satOff val="-4260"/>
              <a:lumOff val="47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计算机无交换律，按照优先级和结合律进行运算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C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语言中单双精度混合运算，都按照双精度处理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大数吃小数，两个差别巨大的浮点数相加，较小的数由于有效数字位数不够，会被舍去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2904224"/>
        <a:ext cx="7677150" cy="1968750"/>
      </dsp:txXfrm>
    </dsp:sp>
    <dsp:sp modelId="{8DAD407B-CE34-4087-A57A-E4BCEBD78634}">
      <dsp:nvSpPr>
        <dsp:cNvPr id="0" name=""/>
        <dsp:cNvSpPr/>
      </dsp:nvSpPr>
      <dsp:spPr>
        <a:xfrm>
          <a:off x="383857" y="2535224"/>
          <a:ext cx="5374005" cy="738000"/>
        </a:xfrm>
        <a:prstGeom prst="roundRect">
          <a:avLst/>
        </a:prstGeom>
        <a:solidFill>
          <a:schemeClr val="accent3">
            <a:hueOff val="16421869"/>
            <a:satOff val="-4260"/>
            <a:lumOff val="470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IV) 	(</a:t>
          </a:r>
          <a:r>
            <a:rPr lang="en-US" altLang="zh-CN" sz="2000" b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d+f</a:t>
          </a: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)-d == f</a:t>
          </a:r>
          <a:endParaRPr lang="zh-CN" altLang="en-US" sz="20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9883" y="2571250"/>
        <a:ext cx="5301953" cy="66594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36A68-9FF7-4D36-A95E-2BA66726EE3F}">
      <dsp:nvSpPr>
        <dsp:cNvPr id="0" name=""/>
        <dsp:cNvSpPr/>
      </dsp:nvSpPr>
      <dsp:spPr>
        <a:xfrm>
          <a:off x="0" y="376218"/>
          <a:ext cx="7677150" cy="12867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95732" rIns="595832" bIns="135128" numCol="1" spcCol="1270" anchor="t" anchorCtr="0">
          <a:noAutofit/>
        </a:bodyPr>
        <a:lstStyle/>
        <a:p>
          <a:pPr marL="171450" lvl="1" indent="-171450" algn="just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990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年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月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5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日，海湾战争期间，在沙特的爱国者导弹防御系统未能拦截一枚伊拉克飞毛腿导弹，造成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8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名美军死亡。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76218"/>
        <a:ext cx="7677150" cy="1286775"/>
      </dsp:txXfrm>
    </dsp:sp>
    <dsp:sp modelId="{39870935-3BDA-4BC1-AA30-730BA30982F8}">
      <dsp:nvSpPr>
        <dsp:cNvPr id="0" name=""/>
        <dsp:cNvSpPr/>
      </dsp:nvSpPr>
      <dsp:spPr>
        <a:xfrm>
          <a:off x="383857" y="95778"/>
          <a:ext cx="5374005" cy="5608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zh-CN" sz="19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浮点数舍入</a:t>
          </a:r>
          <a:r>
            <a:rPr lang="zh-CN" altLang="en-US" sz="19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误差导致的问题</a:t>
          </a:r>
          <a:endParaRPr lang="zh-CN" altLang="en-US" sz="19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1237" y="123158"/>
        <a:ext cx="5319245" cy="506120"/>
      </dsp:txXfrm>
    </dsp:sp>
    <dsp:sp modelId="{91A2483C-8AE1-46B1-BBDA-641F0906B8F6}">
      <dsp:nvSpPr>
        <dsp:cNvPr id="0" name=""/>
        <dsp:cNvSpPr/>
      </dsp:nvSpPr>
      <dsp:spPr>
        <a:xfrm>
          <a:off x="0" y="2046033"/>
          <a:ext cx="7677150" cy="20349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95732" rIns="595832" bIns="135128" numCol="1" spcCol="1270" anchor="t" anchorCtr="0">
          <a:noAutofit/>
        </a:bodyPr>
        <a:lstStyle/>
        <a:p>
          <a:pPr marL="171450" lvl="1" indent="-171450" algn="just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该系统的计算机精度仅有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4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，存在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.0001%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计时误差，所以有效时间阙值是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0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小时。当系统运行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00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小时以后，已经积累了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.3422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秒的误差。这个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误差</a:t>
          </a:r>
          <a:r>
            <a:rPr lang="zh-CN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导致导弹系统不能正确地瞄准目标。</a:t>
          </a:r>
        </a:p>
      </dsp:txBody>
      <dsp:txXfrm>
        <a:off x="0" y="2046033"/>
        <a:ext cx="7677150" cy="2034900"/>
      </dsp:txXfrm>
    </dsp:sp>
    <dsp:sp modelId="{7AC79FFA-727B-4C08-94BD-209C4EB7A0C2}">
      <dsp:nvSpPr>
        <dsp:cNvPr id="0" name=""/>
        <dsp:cNvSpPr/>
      </dsp:nvSpPr>
      <dsp:spPr>
        <a:xfrm>
          <a:off x="383857" y="1765593"/>
          <a:ext cx="5374005" cy="56088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原因分析</a:t>
          </a:r>
          <a:endParaRPr lang="en-US" altLang="zh-CN" sz="19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1237" y="1792973"/>
        <a:ext cx="5319245" cy="506120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2D0DE0-DCA4-4601-AA28-E80C26728AD2}">
      <dsp:nvSpPr>
        <dsp:cNvPr id="0" name=""/>
        <dsp:cNvSpPr/>
      </dsp:nvSpPr>
      <dsp:spPr>
        <a:xfrm>
          <a:off x="2399" y="26751"/>
          <a:ext cx="2339131" cy="77760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09728" rIns="192024" bIns="109728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制度</a:t>
          </a:r>
        </a:p>
      </dsp:txBody>
      <dsp:txXfrm>
        <a:off x="2399" y="26751"/>
        <a:ext cx="2339131" cy="777600"/>
      </dsp:txXfrm>
    </dsp:sp>
    <dsp:sp modelId="{5977B4C7-0BDB-4CA1-B88B-975DEF897FCE}">
      <dsp:nvSpPr>
        <dsp:cNvPr id="0" name=""/>
        <dsp:cNvSpPr/>
      </dsp:nvSpPr>
      <dsp:spPr>
        <a:xfrm>
          <a:off x="2399" y="804351"/>
          <a:ext cx="2339131" cy="118584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每隔二十小时重启一次</a:t>
          </a:r>
          <a:endParaRPr lang="en-US" altLang="zh-CN" sz="20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399" y="804351"/>
        <a:ext cx="2339131" cy="1185840"/>
      </dsp:txXfrm>
    </dsp:sp>
    <dsp:sp modelId="{D3EA2027-65BB-498B-9145-166CEE57405C}">
      <dsp:nvSpPr>
        <dsp:cNvPr id="0" name=""/>
        <dsp:cNvSpPr/>
      </dsp:nvSpPr>
      <dsp:spPr>
        <a:xfrm>
          <a:off x="2669009" y="26751"/>
          <a:ext cx="2339131" cy="777600"/>
        </a:xfrm>
        <a:prstGeom prst="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09728" rIns="192024" bIns="109728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硬件</a:t>
          </a:r>
          <a:endParaRPr lang="en-US" altLang="zh-CN" sz="2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669009" y="26751"/>
        <a:ext cx="2339131" cy="777600"/>
      </dsp:txXfrm>
    </dsp:sp>
    <dsp:sp modelId="{CDBBE0A6-26EB-43A1-AD0A-4ADEB5D621E8}">
      <dsp:nvSpPr>
        <dsp:cNvPr id="0" name=""/>
        <dsp:cNvSpPr/>
      </dsp:nvSpPr>
      <dsp:spPr>
        <a:xfrm>
          <a:off x="2669009" y="804351"/>
          <a:ext cx="2339131" cy="1185840"/>
        </a:xfrm>
        <a:prstGeom prst="rect">
          <a:avLst/>
        </a:prstGeom>
        <a:solidFill>
          <a:schemeClr val="accent5">
            <a:tint val="40000"/>
            <a:alpha val="90000"/>
            <a:hueOff val="-1894363"/>
            <a:satOff val="-6849"/>
            <a:lumOff val="462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-1894363"/>
              <a:satOff val="-6849"/>
              <a:lumOff val="46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修改</a:t>
          </a:r>
          <a:r>
            <a:rPr lang="en-US" altLang="zh-CN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24</a:t>
          </a:r>
          <a:r>
            <a:rPr lang="zh-CN" altLang="en-US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位为</a:t>
          </a:r>
          <a:r>
            <a:rPr lang="en-US" altLang="zh-CN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32</a:t>
          </a:r>
          <a:r>
            <a:rPr lang="zh-CN" altLang="en-US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位或</a:t>
          </a:r>
          <a:r>
            <a:rPr lang="en-US" altLang="zh-CN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64</a:t>
          </a:r>
          <a:r>
            <a:rPr lang="zh-CN" altLang="en-US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  <a:endParaRPr lang="en-US" altLang="zh-CN" sz="20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669009" y="804351"/>
        <a:ext cx="2339131" cy="1185840"/>
      </dsp:txXfrm>
    </dsp:sp>
    <dsp:sp modelId="{59A40668-4DEE-4DEB-8F73-B212106FA3E2}">
      <dsp:nvSpPr>
        <dsp:cNvPr id="0" name=""/>
        <dsp:cNvSpPr/>
      </dsp:nvSpPr>
      <dsp:spPr>
        <a:xfrm>
          <a:off x="5335619" y="26751"/>
          <a:ext cx="2339131" cy="777600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09728" rIns="192024" bIns="109728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软件</a:t>
          </a:r>
          <a:endParaRPr lang="en-US" altLang="zh-CN" sz="2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335619" y="26751"/>
        <a:ext cx="2339131" cy="777600"/>
      </dsp:txXfrm>
    </dsp:sp>
    <dsp:sp modelId="{88D46D4F-C867-4192-AA5A-95F1CE49EDE0}">
      <dsp:nvSpPr>
        <dsp:cNvPr id="0" name=""/>
        <dsp:cNvSpPr/>
      </dsp:nvSpPr>
      <dsp:spPr>
        <a:xfrm>
          <a:off x="5335619" y="804351"/>
          <a:ext cx="2339131" cy="1185840"/>
        </a:xfrm>
        <a:prstGeom prst="rect">
          <a:avLst/>
        </a:prstGeom>
        <a:solidFill>
          <a:schemeClr val="accent5">
            <a:tint val="40000"/>
            <a:alpha val="90000"/>
            <a:hueOff val="-3788726"/>
            <a:satOff val="-13699"/>
            <a:lumOff val="923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升级软件</a:t>
          </a:r>
        </a:p>
      </dsp:txBody>
      <dsp:txXfrm>
        <a:off x="5335619" y="804351"/>
        <a:ext cx="2339131" cy="1185840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26A670-6E01-48AF-BFE1-1EE906C54C21}">
      <dsp:nvSpPr>
        <dsp:cNvPr id="0" name=""/>
        <dsp:cNvSpPr/>
      </dsp:nvSpPr>
      <dsp:spPr>
        <a:xfrm>
          <a:off x="0" y="328293"/>
          <a:ext cx="7677150" cy="15545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996年6月4日，在</a:t>
          </a:r>
          <a:r>
            <a:rPr lang="zh-CN" altLang="en-US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阿丽亚娜</a:t>
          </a:r>
          <a:r>
            <a:rPr lang="zh-CN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五号运载火箭发射后37秒，偏离预定轨道炸毁。原因是软件系统将64位浮点数转换为16位浮点数，造成</a:t>
          </a:r>
          <a:r>
            <a:rPr lang="zh-CN" altLang="en-US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计算</a:t>
          </a:r>
          <a:r>
            <a:rPr lang="zh-CN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错误。</a:t>
          </a:r>
          <a:endParaRPr lang="zh-CN" altLang="zh-CN" sz="21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328293"/>
        <a:ext cx="7677150" cy="1554525"/>
      </dsp:txXfrm>
    </dsp:sp>
    <dsp:sp modelId="{F20B556F-C63D-4391-9718-B175D3D61BF0}">
      <dsp:nvSpPr>
        <dsp:cNvPr id="0" name=""/>
        <dsp:cNvSpPr/>
      </dsp:nvSpPr>
      <dsp:spPr>
        <a:xfrm>
          <a:off x="383857" y="18333"/>
          <a:ext cx="5374005" cy="61992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火箭炸毁</a:t>
          </a:r>
          <a:endParaRPr lang="zh-CN" altLang="en-US" sz="21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14119" y="48595"/>
        <a:ext cx="5313481" cy="559396"/>
      </dsp:txXfrm>
    </dsp:sp>
    <dsp:sp modelId="{B14691FE-093D-48DA-9A5E-05D1F6C89532}">
      <dsp:nvSpPr>
        <dsp:cNvPr id="0" name=""/>
        <dsp:cNvSpPr/>
      </dsp:nvSpPr>
      <dsp:spPr>
        <a:xfrm>
          <a:off x="0" y="2306178"/>
          <a:ext cx="7677150" cy="1852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温哥华证券交易所</a:t>
          </a:r>
          <a:r>
            <a:rPr lang="zh-CN" altLang="en-US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在</a:t>
          </a:r>
          <a:r>
            <a:rPr lang="en-US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982</a:t>
          </a:r>
          <a:r>
            <a:rPr lang="zh-CN" altLang="en-US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年推出</a:t>
          </a:r>
          <a:r>
            <a:rPr lang="zh-CN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一项股票指数，指数的值是1000.000。后来</a:t>
          </a:r>
          <a:r>
            <a:rPr lang="zh-CN" altLang="en-US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</a:t>
          </a:r>
          <a:r>
            <a:rPr lang="zh-CN" altLang="zh-CN" sz="21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重新计算时多次运用舍入到小数点后三位的操作。22个月以后，指数的值是524.881，然而事实上应该是1009.811</a:t>
          </a:r>
          <a:endParaRPr lang="zh-CN" altLang="zh-CN" sz="21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2306178"/>
        <a:ext cx="7677150" cy="1852200"/>
      </dsp:txXfrm>
    </dsp:sp>
    <dsp:sp modelId="{467557E9-4B42-48EC-9DEE-96B31A58DECA}">
      <dsp:nvSpPr>
        <dsp:cNvPr id="0" name=""/>
        <dsp:cNvSpPr/>
      </dsp:nvSpPr>
      <dsp:spPr>
        <a:xfrm>
          <a:off x="383857" y="1996218"/>
          <a:ext cx="5374005" cy="61992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股票指数偏离</a:t>
          </a:r>
          <a:endParaRPr lang="en-US" altLang="zh-CN" sz="21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4119" y="2026480"/>
        <a:ext cx="5313481" cy="55939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91A2F4-46CF-46D4-8F51-25321470DB62}">
      <dsp:nvSpPr>
        <dsp:cNvPr id="0" name=""/>
        <dsp:cNvSpPr/>
      </dsp:nvSpPr>
      <dsp:spPr>
        <a:xfrm>
          <a:off x="0" y="488634"/>
          <a:ext cx="7677150" cy="2390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687324" rIns="360000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树立计算机系统的思想，理解软硬件的相互影响</a:t>
          </a:r>
          <a:endParaRPr lang="en-US" altLang="zh-CN" sz="24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小概率事件常会导致大损失，在工程实践中要</a:t>
          </a:r>
          <a:r>
            <a:rPr lang="zh-CN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精益求精</a:t>
          </a:r>
          <a:endParaRPr lang="en-US" altLang="zh-CN" sz="24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488634"/>
        <a:ext cx="7677150" cy="2390850"/>
      </dsp:txXfrm>
    </dsp:sp>
    <dsp:sp modelId="{B129B61F-BB1C-4954-801B-143128D6D8A1}">
      <dsp:nvSpPr>
        <dsp:cNvPr id="0" name=""/>
        <dsp:cNvSpPr/>
      </dsp:nvSpPr>
      <dsp:spPr>
        <a:xfrm>
          <a:off x="383857" y="1554"/>
          <a:ext cx="5374005" cy="97416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提示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1412" y="49109"/>
        <a:ext cx="5278895" cy="8790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4192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ea typeface="楷体" panose="02010609060101010101" pitchFamily="49" charset="-122"/>
                <a:sym typeface="+mn-lt"/>
              </a:rPr>
              <a:t>由于</a:t>
            </a:r>
            <a:r>
              <a:rPr lang="en-US" altLang="zh-CN" sz="1200" b="1" dirty="0">
                <a:ea typeface="楷体" panose="02010609060101010101" pitchFamily="49" charset="-122"/>
                <a:sym typeface="+mn-lt"/>
              </a:rPr>
              <a:t>double</a:t>
            </a:r>
            <a:r>
              <a:rPr lang="zh-CN" altLang="en-US" sz="1200" b="1" dirty="0">
                <a:ea typeface="楷体" panose="02010609060101010101" pitchFamily="49" charset="-122"/>
                <a:sym typeface="+mn-lt"/>
              </a:rPr>
              <a:t>的尾数和精度都比</a:t>
            </a:r>
            <a:r>
              <a:rPr lang="en-US" altLang="zh-CN" sz="1200" b="1" dirty="0">
                <a:ea typeface="楷体" panose="02010609060101010101" pitchFamily="49" charset="-122"/>
                <a:sym typeface="+mn-lt"/>
              </a:rPr>
              <a:t>float</a:t>
            </a:r>
            <a:r>
              <a:rPr lang="zh-CN" altLang="en-US" sz="1200" b="1" dirty="0">
                <a:ea typeface="楷体" panose="02010609060101010101" pitchFamily="49" charset="-122"/>
                <a:sym typeface="+mn-lt"/>
              </a:rPr>
              <a:t>大，</a:t>
            </a:r>
            <a:r>
              <a:rPr lang="en-US" altLang="zh-CN" sz="1200" b="1" dirty="0">
                <a:ea typeface="楷体" panose="02010609060101010101" pitchFamily="49" charset="-122"/>
                <a:sym typeface="+mn-lt"/>
              </a:rPr>
              <a:t>float</a:t>
            </a:r>
            <a:r>
              <a:rPr lang="zh-CN" altLang="en-US" sz="1200" b="1" dirty="0">
                <a:ea typeface="楷体" panose="02010609060101010101" pitchFamily="49" charset="-122"/>
                <a:sym typeface="+mn-lt"/>
              </a:rPr>
              <a:t>到</a:t>
            </a:r>
            <a:r>
              <a:rPr lang="en-US" altLang="zh-CN" sz="1200" b="1" dirty="0">
                <a:ea typeface="楷体" panose="02010609060101010101" pitchFamily="49" charset="-122"/>
                <a:sym typeface="+mn-lt"/>
              </a:rPr>
              <a:t>double</a:t>
            </a:r>
            <a:r>
              <a:rPr lang="zh-CN" altLang="en-US" sz="1200" b="1" dirty="0">
                <a:ea typeface="楷体" panose="02010609060101010101" pitchFamily="49" charset="-122"/>
                <a:sym typeface="+mn-lt"/>
              </a:rPr>
              <a:t>的转换完全相等</a:t>
            </a:r>
            <a:endParaRPr lang="en-US" altLang="zh-CN" sz="1200" b="1" dirty="0">
              <a:ea typeface="楷体" panose="02010609060101010101" pitchFamily="49" charset="-122"/>
              <a:sym typeface="+mn-lt"/>
            </a:endParaRPr>
          </a:p>
          <a:p>
            <a:r>
              <a:rPr lang="en-US" altLang="zh-CN" sz="1200" b="1" dirty="0">
                <a:ea typeface="楷体" panose="02010609060101010101" pitchFamily="49" charset="-122"/>
              </a:rPr>
              <a:t>double</a:t>
            </a:r>
            <a:r>
              <a:rPr lang="zh-CN" altLang="en-US" sz="1200" b="1" dirty="0">
                <a:ea typeface="楷体" panose="02010609060101010101" pitchFamily="49" charset="-122"/>
              </a:rPr>
              <a:t>到</a:t>
            </a:r>
            <a:r>
              <a:rPr lang="en-US" altLang="zh-CN" sz="1200" b="1" dirty="0">
                <a:ea typeface="楷体" panose="02010609060101010101" pitchFamily="49" charset="-122"/>
              </a:rPr>
              <a:t>float</a:t>
            </a:r>
            <a:r>
              <a:rPr lang="zh-CN" altLang="en-US" sz="1200" b="1" dirty="0">
                <a:ea typeface="楷体" panose="02010609060101010101" pitchFamily="49" charset="-122"/>
              </a:rPr>
              <a:t>转换可能会发生</a:t>
            </a:r>
            <a:r>
              <a:rPr lang="zh-CN" altLang="en-US" sz="1200" b="1" dirty="0">
                <a:solidFill>
                  <a:srgbClr val="FF0000"/>
                </a:solidFill>
                <a:ea typeface="楷体" panose="02010609060101010101" pitchFamily="49" charset="-122"/>
              </a:rPr>
              <a:t>舍入</a:t>
            </a:r>
            <a:endParaRPr lang="en-US" altLang="zh-CN" sz="1200" b="1" dirty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en-US" altLang="zh-CN" sz="1200" b="1" dirty="0">
                <a:ea typeface="楷体" panose="02010609060101010101" pitchFamily="49" charset="-122"/>
              </a:rPr>
              <a:t>float/double</a:t>
            </a:r>
            <a:r>
              <a:rPr lang="zh-CN" altLang="en-US" sz="1200" b="1" dirty="0">
                <a:ea typeface="楷体" panose="02010609060101010101" pitchFamily="49" charset="-122"/>
              </a:rPr>
              <a:t>到</a:t>
            </a:r>
            <a:r>
              <a:rPr lang="en-US" altLang="zh-CN" sz="1200" b="1" dirty="0">
                <a:ea typeface="楷体" panose="02010609060101010101" pitchFamily="49" charset="-122"/>
              </a:rPr>
              <a:t>int</a:t>
            </a:r>
            <a:r>
              <a:rPr lang="zh-CN" altLang="en-US" sz="1200" b="1" dirty="0">
                <a:ea typeface="楷体" panose="02010609060101010101" pitchFamily="49" charset="-122"/>
              </a:rPr>
              <a:t>，小数部分会</a:t>
            </a:r>
            <a:r>
              <a:rPr lang="zh-CN" altLang="en-US" sz="1200" b="1" dirty="0">
                <a:solidFill>
                  <a:srgbClr val="FF0000"/>
                </a:solidFill>
                <a:ea typeface="楷体" panose="02010609060101010101" pitchFamily="49" charset="-122"/>
              </a:rPr>
              <a:t>舍入</a:t>
            </a:r>
            <a:endParaRPr lang="en-US" altLang="zh-CN" sz="1200" b="1" dirty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en-US" altLang="zh-CN" sz="1200" b="1" dirty="0">
                <a:ea typeface="楷体" panose="02010609060101010101" pitchFamily="49" charset="-122"/>
              </a:rPr>
              <a:t>int</a:t>
            </a:r>
            <a:r>
              <a:rPr lang="zh-CN" altLang="en-US" sz="1200" b="1" dirty="0">
                <a:ea typeface="楷体" panose="02010609060101010101" pitchFamily="49" charset="-122"/>
              </a:rPr>
              <a:t>到</a:t>
            </a:r>
            <a:r>
              <a:rPr lang="en-US" altLang="zh-CN" sz="1200" b="1" dirty="0">
                <a:ea typeface="楷体" panose="02010609060101010101" pitchFamily="49" charset="-122"/>
              </a:rPr>
              <a:t>float</a:t>
            </a:r>
            <a:r>
              <a:rPr lang="zh-CN" altLang="en-US" sz="1200" b="1" dirty="0">
                <a:ea typeface="楷体" panose="02010609060101010101" pitchFamily="49" charset="-122"/>
              </a:rPr>
              <a:t>，当</a:t>
            </a:r>
            <a:r>
              <a:rPr lang="en-US" altLang="zh-CN" sz="1200" b="1" dirty="0">
                <a:ea typeface="楷体" panose="02010609060101010101" pitchFamily="49" charset="-122"/>
              </a:rPr>
              <a:t>int</a:t>
            </a:r>
            <a:r>
              <a:rPr lang="zh-CN" altLang="en-US" sz="1200" b="1" dirty="0">
                <a:ea typeface="楷体" panose="02010609060101010101" pitchFamily="49" charset="-122"/>
              </a:rPr>
              <a:t>有效数字超过</a:t>
            </a:r>
            <a:r>
              <a:rPr lang="en-US" altLang="zh-CN" sz="1200" b="1" dirty="0">
                <a:ea typeface="楷体" panose="02010609060101010101" pitchFamily="49" charset="-122"/>
              </a:rPr>
              <a:t>24</a:t>
            </a:r>
            <a:r>
              <a:rPr lang="zh-CN" altLang="en-US" sz="1200" b="1" dirty="0">
                <a:ea typeface="楷体" panose="02010609060101010101" pitchFamily="49" charset="-122"/>
              </a:rPr>
              <a:t>位，转换时需要舍入</a:t>
            </a:r>
            <a:endParaRPr lang="en-US" altLang="zh-CN" sz="1200" b="1" dirty="0">
              <a:ea typeface="楷体" panose="02010609060101010101" pitchFamily="49" charset="-122"/>
            </a:endParaRPr>
          </a:p>
          <a:p>
            <a:r>
              <a:rPr lang="en-US" altLang="zh-CN" sz="1200" b="1" dirty="0">
                <a:ea typeface="楷体" panose="02010609060101010101" pitchFamily="49" charset="-122"/>
              </a:rPr>
              <a:t>int</a:t>
            </a:r>
            <a:r>
              <a:rPr lang="zh-CN" altLang="en-US" sz="1200" b="1" dirty="0">
                <a:ea typeface="楷体" panose="02010609060101010101" pitchFamily="49" charset="-122"/>
              </a:rPr>
              <a:t>到</a:t>
            </a:r>
            <a:r>
              <a:rPr lang="en-US" altLang="zh-CN" sz="1200" b="1" dirty="0">
                <a:ea typeface="楷体" panose="02010609060101010101" pitchFamily="49" charset="-122"/>
              </a:rPr>
              <a:t>double</a:t>
            </a:r>
            <a:r>
              <a:rPr lang="zh-CN" altLang="en-US" sz="1200" b="1" dirty="0">
                <a:ea typeface="楷体" panose="02010609060101010101" pitchFamily="49" charset="-122"/>
              </a:rPr>
              <a:t>，</a:t>
            </a:r>
            <a:r>
              <a:rPr lang="en-US" altLang="zh-CN" sz="1200" b="1" dirty="0">
                <a:ea typeface="楷体" panose="02010609060101010101" pitchFamily="49" charset="-122"/>
              </a:rPr>
              <a:t>double</a:t>
            </a:r>
            <a:r>
              <a:rPr lang="zh-CN" altLang="en-US" sz="1200" b="1" dirty="0">
                <a:ea typeface="楷体" panose="02010609060101010101" pitchFamily="49" charset="-122"/>
              </a:rPr>
              <a:t>尾数</a:t>
            </a:r>
            <a:r>
              <a:rPr lang="en-US" altLang="zh-CN" sz="1200" b="1" dirty="0">
                <a:ea typeface="楷体" panose="02010609060101010101" pitchFamily="49" charset="-122"/>
              </a:rPr>
              <a:t>53</a:t>
            </a:r>
            <a:r>
              <a:rPr lang="zh-CN" altLang="en-US" sz="1200" b="1" dirty="0">
                <a:ea typeface="楷体" panose="02010609060101010101" pitchFamily="49" charset="-122"/>
              </a:rPr>
              <a:t>位，能精确表示</a:t>
            </a:r>
            <a:r>
              <a:rPr lang="en-US" altLang="zh-CN" sz="1200" b="1" dirty="0">
                <a:ea typeface="楷体" panose="02010609060101010101" pitchFamily="49" charset="-122"/>
              </a:rPr>
              <a:t>int</a:t>
            </a:r>
            <a:r>
              <a:rPr lang="zh-CN" altLang="en-US" sz="1200" b="1" dirty="0">
                <a:ea typeface="楷体" panose="02010609060101010101" pitchFamily="49" charset="-122"/>
              </a:rPr>
              <a:t>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840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59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43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57</a:t>
            </a:r>
            <a:r>
              <a:rPr lang="zh-CN" altLang="en-US" dirty="0"/>
              <a:t>超过了</a:t>
            </a:r>
            <a:r>
              <a:rPr lang="en-US" altLang="zh-CN" dirty="0"/>
              <a:t>8</a:t>
            </a:r>
            <a:r>
              <a:rPr lang="zh-CN" altLang="en-US" dirty="0"/>
              <a:t>位无符号数表示范围</a:t>
            </a:r>
            <a:r>
              <a:rPr lang="en-US" altLang="zh-CN" dirty="0"/>
              <a:t>0~2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printf</a:t>
            </a:r>
            <a:r>
              <a:rPr lang="zh-CN" altLang="en-US" dirty="0"/>
              <a:t>的参数</a:t>
            </a:r>
            <a:r>
              <a:rPr lang="en-US" altLang="zh-CN" dirty="0"/>
              <a:t>%d</a:t>
            </a:r>
            <a:r>
              <a:rPr lang="zh-CN" altLang="en-US" dirty="0"/>
              <a:t>将变量作为整数输出，而计算机中对变量是以补码保存的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609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860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8395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14145C-9C22-4AA5-B7E5-95E87FD56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9063F9-2BA3-4C9C-BC5F-AA9F4EF216E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5826" name="Rectangle 2">
            <a:extLst>
              <a:ext uri="{FF2B5EF4-FFF2-40B4-BE49-F238E27FC236}">
                <a16:creationId xmlns:a16="http://schemas.microsoft.com/office/drawing/2014/main" id="{6A20AB6A-0F70-438F-9DD3-87F3492DC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31E75DD1-8967-4A75-AFF4-0A4F4B5C3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精度越高，尾数越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D6699-E215-4084-8DD1-9F0391C91BA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097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D72102-BD74-4214-8D14-A12FACE166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250A56-2835-4BF5-8049-565D07AEFEA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9283543E-8987-4243-8E9A-E85BDD6F80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B0DC10AE-A8A7-484C-BFA8-DB01D2FEC1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880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93907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916832"/>
            <a:ext cx="3658792" cy="4176000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032" y="1916832"/>
            <a:ext cx="3656408" cy="4176000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3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  <p:sldLayoutId id="2147483721" r:id="rId21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>
            <a:extLst>
              <a:ext uri="{FF2B5EF4-FFF2-40B4-BE49-F238E27FC236}">
                <a16:creationId xmlns:a16="http://schemas.microsoft.com/office/drawing/2014/main" id="{CA959AFC-64C7-4D34-9CB1-16DFD06D24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一个奇怪的程序  </a:t>
            </a:r>
            <a:r>
              <a:rPr lang="en-US" altLang="zh-CN" dirty="0">
                <a:solidFill>
                  <a:srgbClr val="EDF0F2"/>
                </a:solidFill>
                <a:cs typeface="+mn-ea"/>
                <a:sym typeface="+mn-lt"/>
              </a:rPr>
              <a:t>ex2_7.c</a:t>
            </a:r>
            <a:endParaRPr lang="zh-CN" altLang="en-US" dirty="0">
              <a:solidFill>
                <a:srgbClr val="EDF0F2"/>
              </a:solidFill>
              <a:cs typeface="+mn-ea"/>
              <a:sym typeface="+mn-lt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E02BFE7-D183-4D65-A60F-E38C8B5700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55663" y="1916113"/>
            <a:ext cx="7677150" cy="3358355"/>
          </a:xfrm>
          <a:prstGeom prst="rect">
            <a:avLst/>
          </a:prstGeom>
          <a:solidFill>
            <a:srgbClr val="E9F2EF">
              <a:alpha val="74001"/>
            </a:srgbClr>
          </a:solidFill>
          <a:ln w="25400">
            <a:solidFill>
              <a:srgbClr val="54A77D"/>
            </a:solidFill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>
            <a:lvl1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0" hangingPunct="0">
              <a:lnSpc>
                <a:spcPct val="100000"/>
              </a:lnSpc>
              <a:buClrTx/>
              <a:buSzTx/>
              <a:buNone/>
              <a:defRPr/>
            </a:pP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int 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main()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double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a, b, c;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int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d;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   b = 3.3;   c = 1.1;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   a = b/c;   d = b/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c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;</a:t>
            </a:r>
          </a:p>
          <a:p>
            <a:pPr marL="0" lvl="0" indent="0" defTabSz="9144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kumimoji="0" lang="en-US" altLang="zh-CN" sz="18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printf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(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a=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%f, d=%d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\n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", a, d);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   if (3.0 != a)</a:t>
            </a:r>
          </a:p>
          <a:p>
            <a:pPr marL="0" lvl="0" indent="0" defTabSz="9144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        </a:t>
            </a:r>
            <a:r>
              <a:rPr kumimoji="0" lang="en-US" altLang="zh-CN" sz="1800" b="1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printf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("Really? 3.0!=a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\n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");</a:t>
            </a:r>
          </a:p>
          <a:p>
            <a:pPr marL="0" indent="0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Tx/>
              <a:buNone/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sym typeface="+mn-lt"/>
              </a:rPr>
              <a:t>}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21FA3DD-58F1-1B55-88F0-F4C824D0DE1C}"/>
              </a:ext>
            </a:extLst>
          </p:cNvPr>
          <p:cNvSpPr txBox="1"/>
          <p:nvPr/>
        </p:nvSpPr>
        <p:spPr>
          <a:xfrm>
            <a:off x="827584" y="5314855"/>
            <a:ext cx="7704000" cy="634425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square" rtlCol="0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a=3.000000, d=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Really? 3.0!=a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DA62D35-72BA-3887-1589-36E508B83D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8E1F2142-7792-4E46-4B39-459DA970B48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74991061"/>
              </p:ext>
            </p:extLst>
          </p:nvPr>
        </p:nvGraphicFramePr>
        <p:xfrm>
          <a:off x="5580112" y="1988840"/>
          <a:ext cx="2808312" cy="22480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Double</a:t>
            </a:r>
            <a:r>
              <a:rPr lang="en-US" altLang="zh-CN" dirty="0">
                <a:cs typeface="+mn-ea"/>
                <a:sym typeface="+mn-lt"/>
              </a:rPr>
              <a:t> 3.3/1.1 </a:t>
            </a:r>
            <a:r>
              <a:rPr lang="en-US" altLang="zh-CN" dirty="0">
                <a:solidFill>
                  <a:srgbClr val="EDF0F2"/>
                </a:solidFill>
                <a:cs typeface="+mn-ea"/>
                <a:sym typeface="+mn-lt"/>
              </a:rPr>
              <a:t>ex2_9.c</a:t>
            </a:r>
            <a:endParaRPr lang="zh-CN" altLang="en-US" dirty="0">
              <a:solidFill>
                <a:srgbClr val="EDF0F2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3096000"/>
          </a:xfrm>
          <a:solidFill>
            <a:srgbClr val="E9F2EF"/>
          </a:solidFill>
          <a:ln w="28575">
            <a:solidFill>
              <a:srgbClr val="54A77D"/>
            </a:solidFill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70C0"/>
                </a:solidFill>
                <a:cs typeface="+mn-ea"/>
                <a:sym typeface="+mn-lt"/>
              </a:rPr>
              <a:t>int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 main()</a:t>
            </a:r>
            <a:endParaRPr lang="zh-CN" altLang="zh-CN" sz="2800" b="1" kern="100" dirty="0">
              <a:solidFill>
                <a:schemeClr val="bg1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{   </a:t>
            </a:r>
            <a:r>
              <a:rPr lang="en-US" altLang="zh-CN" sz="1800" b="1" dirty="0">
                <a:solidFill>
                  <a:srgbClr val="C00000"/>
                </a:solidFill>
                <a:cs typeface="+mn-ea"/>
                <a:sym typeface="+mn-lt"/>
              </a:rPr>
              <a:t>double</a:t>
            </a:r>
            <a:r>
              <a:rPr lang="en-US" altLang="zh-CN" sz="1800" b="1" dirty="0">
                <a:solidFill>
                  <a:srgbClr val="0000A0"/>
                </a:solidFill>
                <a:cs typeface="+mn-ea"/>
                <a:sym typeface="+mn-lt"/>
              </a:rPr>
              <a:t> 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a, b, c;</a:t>
            </a:r>
            <a:endParaRPr lang="zh-CN" altLang="zh-CN" sz="2800" b="1" kern="100" dirty="0">
              <a:solidFill>
                <a:schemeClr val="bg1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FF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b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 = </a:t>
            </a:r>
            <a:r>
              <a:rPr lang="en-US" altLang="zh-CN" sz="1800" b="1" dirty="0">
                <a:solidFill>
                  <a:srgbClr val="F000F0"/>
                </a:solidFill>
                <a:cs typeface="+mn-ea"/>
                <a:sym typeface="+mn-lt"/>
              </a:rPr>
              <a:t>3.3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;		c = </a:t>
            </a:r>
            <a:r>
              <a:rPr lang="en-US" altLang="zh-CN" sz="1800" b="1" dirty="0">
                <a:solidFill>
                  <a:srgbClr val="F000F0"/>
                </a:solidFill>
                <a:cs typeface="+mn-ea"/>
                <a:sym typeface="+mn-lt"/>
              </a:rPr>
              <a:t>1.1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;</a:t>
            </a:r>
            <a:endParaRPr lang="zh-CN" altLang="zh-CN" sz="2800" b="1" kern="100" dirty="0">
              <a:solidFill>
                <a:schemeClr val="bg1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    a = c/b;</a:t>
            </a:r>
            <a:endParaRPr lang="zh-CN" altLang="zh-CN" sz="2800" b="1" kern="100" dirty="0">
              <a:solidFill>
                <a:schemeClr val="bg1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 err="1">
                <a:solidFill>
                  <a:srgbClr val="000000"/>
                </a:solidFill>
                <a:cs typeface="+mn-ea"/>
                <a:sym typeface="+mn-lt"/>
              </a:rPr>
              <a:t>printf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(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b = %.60f \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, b);</a:t>
            </a:r>
            <a:endParaRPr lang="zh-CN" altLang="zh-CN" sz="2800" b="1" kern="100" dirty="0">
              <a:solidFill>
                <a:schemeClr val="bg1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FF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 err="1">
                <a:solidFill>
                  <a:srgbClr val="000000"/>
                </a:solidFill>
                <a:cs typeface="+mn-ea"/>
                <a:sym typeface="+mn-lt"/>
              </a:rPr>
              <a:t>print</a:t>
            </a:r>
            <a:r>
              <a:rPr lang="en-US" altLang="zh-CN" sz="1800" b="1" dirty="0" err="1">
                <a:solidFill>
                  <a:schemeClr val="bg1"/>
                </a:solidFill>
                <a:cs typeface="+mn-ea"/>
                <a:sym typeface="+mn-lt"/>
              </a:rPr>
              <a:t>f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(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c = %.60f \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, c);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 err="1">
                <a:solidFill>
                  <a:srgbClr val="000000"/>
                </a:solidFill>
                <a:cs typeface="+mn-ea"/>
                <a:sym typeface="+mn-lt"/>
              </a:rPr>
              <a:t>print</a:t>
            </a:r>
            <a:r>
              <a:rPr lang="en-US" altLang="zh-CN" sz="1800" b="1" dirty="0" err="1">
                <a:solidFill>
                  <a:schemeClr val="bg1"/>
                </a:solidFill>
                <a:cs typeface="+mn-ea"/>
                <a:sym typeface="+mn-lt"/>
              </a:rPr>
              <a:t>f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(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a = %.60f \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sym typeface="+mn-lt"/>
              </a:rPr>
              <a:t>"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, a);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100" dirty="0">
                <a:solidFill>
                  <a:srgbClr val="FF0000"/>
                </a:solidFill>
                <a:cs typeface="+mn-ea"/>
                <a:sym typeface="+mn-lt"/>
              </a:rPr>
              <a:t>    </a:t>
            </a:r>
            <a:r>
              <a:rPr lang="pt-BR" altLang="zh-CN" sz="1800" b="1" kern="100" dirty="0">
                <a:cs typeface="+mn-ea"/>
                <a:sym typeface="+mn-lt"/>
              </a:rPr>
              <a:t>printf</a:t>
            </a:r>
            <a:r>
              <a:rPr lang="pt-BR" altLang="zh-CN" sz="1800" b="1" dirty="0">
                <a:solidFill>
                  <a:schemeClr val="bg1"/>
                </a:solidFill>
                <a:cs typeface="+mn-ea"/>
                <a:sym typeface="+mn-lt"/>
              </a:rPr>
              <a:t>(</a:t>
            </a:r>
            <a:r>
              <a:rPr lang="en-US" altLang="zh-CN" sz="1800" b="1" dirty="0">
                <a:solidFill>
                  <a:schemeClr val="bg1"/>
                </a:solidFill>
                <a:sym typeface="+mn-lt"/>
              </a:rPr>
              <a:t>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a = </a:t>
            </a:r>
            <a:r>
              <a:rPr lang="pt-BR" altLang="zh-CN" sz="1800" b="1" dirty="0">
                <a:solidFill>
                  <a:srgbClr val="0000FF"/>
                </a:solidFill>
                <a:cs typeface="+mn-ea"/>
                <a:sym typeface="+mn-lt"/>
              </a:rPr>
              <a:t>%f\n"</a:t>
            </a:r>
            <a:r>
              <a:rPr lang="pt-BR" altLang="zh-CN" sz="1800" b="1" kern="100" dirty="0">
                <a:solidFill>
                  <a:schemeClr val="bg1"/>
                </a:solidFill>
                <a:cs typeface="+mn-ea"/>
                <a:sym typeface="+mn-lt"/>
              </a:rPr>
              <a:t>, a);</a:t>
            </a:r>
            <a:endParaRPr lang="en-US" altLang="zh-CN" sz="1800" b="1" kern="100" dirty="0">
              <a:solidFill>
                <a:schemeClr val="bg1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}</a:t>
            </a:r>
            <a:endParaRPr lang="zh-CN" altLang="zh-CN" sz="2800" b="1" kern="100" dirty="0">
              <a:solidFill>
                <a:schemeClr val="bg1"/>
              </a:solidFill>
              <a:effectLst/>
              <a:cs typeface="+mn-ea"/>
              <a:sym typeface="+mn-lt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C53CFBD-F3A1-4691-8AAF-AF39073BA81A}"/>
              </a:ext>
            </a:extLst>
          </p:cNvPr>
          <p:cNvSpPr txBox="1">
            <a:spLocks/>
          </p:cNvSpPr>
          <p:nvPr/>
        </p:nvSpPr>
        <p:spPr bwMode="auto">
          <a:xfrm>
            <a:off x="848142" y="5062214"/>
            <a:ext cx="7740000" cy="1296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71713" indent="-398463" algn="l" rtl="0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buNone/>
            </a:pPr>
            <a:r>
              <a:rPr lang="en-US" altLang="zh-CN" sz="15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3.299999999999999822364316059974953532218933105468750000000000</a:t>
            </a:r>
          </a:p>
          <a:p>
            <a:pPr marL="0" indent="0" defTabSz="914400">
              <a:buNone/>
            </a:pPr>
            <a:r>
              <a:rPr lang="en-US" altLang="zh-CN" sz="1500" b="1" dirty="0">
                <a:latin typeface="Courier New" panose="02070309020205020404" pitchFamily="49" charset="0"/>
                <a:cs typeface="Courier New" panose="02070309020205020404" pitchFamily="49" charset="0"/>
              </a:rPr>
              <a:t>c = 1.100000000000000088817841970012523233890533447265625000000000 </a:t>
            </a:r>
          </a:p>
          <a:p>
            <a:pPr marL="0" indent="0">
              <a:buNone/>
            </a:pPr>
            <a:r>
              <a:rPr lang="en-US" altLang="zh-CN" sz="15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2.999999999999999555910790149937383830547332763671875000000000</a:t>
            </a:r>
          </a:p>
          <a:p>
            <a:pPr marL="0" indent="0" defTabSz="914400">
              <a:buNone/>
            </a:pPr>
            <a:r>
              <a:rPr lang="en-US" altLang="zh-CN" sz="15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3.000000 </a:t>
            </a:r>
            <a:endParaRPr lang="en-US" altLang="zh-CN" sz="1500" b="1" dirty="0">
              <a:latin typeface="Courier New" panose="02070309020205020404" pitchFamily="49" charset="0"/>
              <a:cs typeface="Courier New" panose="02070309020205020404" pitchFamily="49" charset="0"/>
              <a:sym typeface="+mn-lt"/>
            </a:endParaRP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6807736-E622-039E-C234-D285189104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45F5C38-622B-D201-FE70-6CA24ED2F2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18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>
            <a:extLst>
              <a:ext uri="{FF2B5EF4-FFF2-40B4-BE49-F238E27FC236}">
                <a16:creationId xmlns:a16="http://schemas.microsoft.com/office/drawing/2014/main" id="{A6A0ED6A-3F38-4518-BC86-0E5BC03BE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一个奇怪的程序 </a:t>
            </a:r>
            <a:r>
              <a:rPr lang="en-US" altLang="zh-CN" dirty="0">
                <a:solidFill>
                  <a:srgbClr val="EEF0F3"/>
                </a:solidFill>
                <a:cs typeface="+mn-ea"/>
                <a:sym typeface="+mn-lt"/>
              </a:rPr>
              <a:t>ex2_8.c</a:t>
            </a:r>
            <a:endParaRPr lang="zh-CN" altLang="en-US" dirty="0">
              <a:solidFill>
                <a:srgbClr val="EEF0F3"/>
              </a:solidFill>
              <a:cs typeface="+mn-ea"/>
              <a:sym typeface="+mn-lt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EDD560F-3E49-4653-9C0A-DF72C071F4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E6BDAE-DD59-437E-96F6-9FC0FDED45C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ea"/>
                <a:sym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21C5BB3-E8E1-DA75-AD68-24E1FEA36D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8C967E3-6378-338C-42E5-4CD0CBE6C8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55663" y="1916113"/>
            <a:ext cx="7677150" cy="3385095"/>
          </a:xfrm>
          <a:prstGeom prst="rect">
            <a:avLst/>
          </a:prstGeom>
          <a:solidFill>
            <a:srgbClr val="E9F2EF"/>
          </a:solidFill>
          <a:ln w="28575">
            <a:solidFill>
              <a:srgbClr val="54A77D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int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main()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{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</a:t>
            </a:r>
            <a:r>
              <a:rPr kumimoji="0"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float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a, b, c;   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int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d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b = 3.3;   c = 1.1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a = b/c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d = b/c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</a:t>
            </a:r>
            <a:r>
              <a:rPr kumimoji="0" lang="en-US" altLang="zh-CN" sz="1800" b="1" dirty="0" err="1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printf</a:t>
            </a:r>
            <a:r>
              <a:rPr kumimoji="0"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("</a:t>
            </a:r>
            <a:r>
              <a:rPr kumimoji="0" lang="en-US" altLang="zh-CN" sz="1800" b="1" dirty="0">
                <a:solidFill>
                  <a:srgbClr val="0000FF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%f, %d\n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", a, d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</a:t>
            </a:r>
            <a:r>
              <a:rPr kumimoji="0" lang="en-US" altLang="zh-CN" sz="1800" b="1" dirty="0">
                <a:solidFill>
                  <a:schemeClr val="accent4">
                    <a:lumMod val="75000"/>
                  </a:schemeClr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if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(3.0 != a)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        </a:t>
            </a:r>
            <a:r>
              <a:rPr kumimoji="0" lang="en-US" altLang="zh-CN" sz="1800" b="1" dirty="0" err="1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printf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("</a:t>
            </a:r>
            <a:r>
              <a:rPr kumimoji="0" lang="en-US" altLang="zh-CN" sz="1800" b="1" dirty="0">
                <a:solidFill>
                  <a:srgbClr val="0000FF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Yeah!\n</a:t>
            </a: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"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}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62C08E-37A4-8CED-B63E-D7F553AB471C}"/>
              </a:ext>
            </a:extLst>
          </p:cNvPr>
          <p:cNvSpPr txBox="1"/>
          <p:nvPr/>
        </p:nvSpPr>
        <p:spPr>
          <a:xfrm>
            <a:off x="827584" y="5355020"/>
            <a:ext cx="7704000" cy="360000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square" rtlCol="0">
            <a:noAutofit/>
          </a:bodyPr>
          <a:lstStyle/>
          <a:p>
            <a:pPr>
              <a:tabLst>
                <a:tab pos="457200" algn="l"/>
              </a:tabLst>
              <a:defRPr/>
            </a:pP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3.000000, 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cs typeface="+mn-ea"/>
                <a:sym typeface="+mn-lt"/>
              </a:rPr>
              <a:t>Float</a:t>
            </a:r>
            <a:r>
              <a:rPr lang="en-US" altLang="zh-CN" dirty="0">
                <a:cs typeface="+mn-ea"/>
                <a:sym typeface="+mn-lt"/>
              </a:rPr>
              <a:t> 3.3/1.1 </a:t>
            </a:r>
            <a:r>
              <a:rPr lang="en-US" altLang="zh-CN" dirty="0">
                <a:solidFill>
                  <a:srgbClr val="EEF0F3"/>
                </a:solidFill>
                <a:cs typeface="+mn-ea"/>
                <a:sym typeface="+mn-lt"/>
              </a:rPr>
              <a:t>ex2_10.c</a:t>
            </a:r>
            <a:endParaRPr lang="zh-CN" altLang="en-US" dirty="0">
              <a:solidFill>
                <a:srgbClr val="EEF0F3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3096344"/>
          </a:xfrm>
          <a:solidFill>
            <a:srgbClr val="E9F2EF"/>
          </a:solidFill>
          <a:ln w="28575">
            <a:solidFill>
              <a:srgbClr val="54A77D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70C0"/>
                </a:solidFill>
                <a:cs typeface="+mn-ea"/>
                <a:sym typeface="+mn-lt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main()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{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>
                <a:solidFill>
                  <a:srgbClr val="C00000"/>
                </a:solidFill>
                <a:cs typeface="+mn-ea"/>
                <a:sym typeface="+mn-lt"/>
              </a:rPr>
              <a:t>float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a, b, c;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b = </a:t>
            </a:r>
            <a:r>
              <a:rPr lang="en-US" altLang="zh-CN" sz="1800" b="1" dirty="0">
                <a:solidFill>
                  <a:srgbClr val="F000F0"/>
                </a:solidFill>
                <a:cs typeface="+mn-ea"/>
                <a:sym typeface="+mn-lt"/>
              </a:rPr>
              <a:t>3.3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; 		c = </a:t>
            </a:r>
            <a:r>
              <a:rPr lang="en-US" altLang="zh-CN" sz="1800" b="1" dirty="0">
                <a:solidFill>
                  <a:srgbClr val="F000F0"/>
                </a:solidFill>
                <a:cs typeface="+mn-ea"/>
                <a:sym typeface="+mn-lt"/>
              </a:rPr>
              <a:t>1.1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;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a = b/c;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 err="1">
                <a:solidFill>
                  <a:srgbClr val="000000"/>
                </a:solidFill>
                <a:cs typeface="+mn-ea"/>
                <a:sym typeface="+mn-lt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(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a = %.60f\n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", a);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 err="1">
                <a:solidFill>
                  <a:srgbClr val="000000"/>
                </a:solidFill>
                <a:cs typeface="+mn-ea"/>
                <a:sym typeface="+mn-lt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(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b = %.60f\n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", b);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1800" b="1" dirty="0" err="1">
                <a:solidFill>
                  <a:srgbClr val="000000"/>
                </a:solidFill>
                <a:cs typeface="+mn-ea"/>
                <a:sym typeface="+mn-lt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(</a:t>
            </a:r>
            <a:r>
              <a:rPr lang="en-US" altLang="zh-CN" sz="1800" b="1" dirty="0">
                <a:solidFill>
                  <a:schemeClr val="bg1"/>
                </a:solidFill>
                <a:cs typeface="+mn-ea"/>
                <a:sym typeface="+mn-lt"/>
              </a:rPr>
              <a:t>"</a:t>
            </a:r>
            <a:r>
              <a:rPr lang="en-US" altLang="zh-CN" sz="1800" b="1" dirty="0">
                <a:solidFill>
                  <a:srgbClr val="0000FF"/>
                </a:solidFill>
                <a:cs typeface="+mn-ea"/>
                <a:sym typeface="+mn-lt"/>
              </a:rPr>
              <a:t>c = %.60f\n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", c);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}</a:t>
            </a:r>
            <a:endParaRPr lang="zh-CN" altLang="zh-CN" sz="18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96F5970-63C5-4605-883B-14FEFB1B2695}"/>
              </a:ext>
            </a:extLst>
          </p:cNvPr>
          <p:cNvSpPr/>
          <p:nvPr/>
        </p:nvSpPr>
        <p:spPr>
          <a:xfrm>
            <a:off x="5508104" y="2780928"/>
            <a:ext cx="1948829" cy="446276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C000"/>
              </a:buClr>
            </a:pP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舍入的影响</a:t>
            </a:r>
            <a:endParaRPr lang="en-US" altLang="zh-CN" sz="2000" b="1" i="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EA70BA-B54A-DAB8-9DC2-3023E01377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1F23F5-4EA2-E2B0-5365-326676DF6415}"/>
              </a:ext>
            </a:extLst>
          </p:cNvPr>
          <p:cNvSpPr txBox="1"/>
          <p:nvPr/>
        </p:nvSpPr>
        <p:spPr>
          <a:xfrm>
            <a:off x="827584" y="5049312"/>
            <a:ext cx="7704000" cy="1188000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square" rtlCol="0">
            <a:noAutofit/>
          </a:bodyPr>
          <a:lstStyle/>
          <a:p>
            <a:pPr algn="l" eaLnBrk="0" hangingPunct="0">
              <a:lnSpc>
                <a:spcPct val="120000"/>
              </a:lnSpc>
              <a:spcBef>
                <a:spcPct val="20000"/>
              </a:spcBef>
              <a:buClr>
                <a:srgbClr val="FFC000"/>
              </a:buClr>
            </a:pPr>
            <a:r>
              <a:rPr lang="en-US" altLang="zh-CN" sz="1400" b="1" i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a = 3.000000000000000000000000000000000000000000000000000000000000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C000"/>
              </a:buClr>
            </a:pPr>
            <a:r>
              <a:rPr lang="en-US" altLang="zh-CN" sz="1400" b="1" dirty="0"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b = </a:t>
            </a:r>
            <a:r>
              <a:rPr lang="en-US" altLang="zh-CN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3.299999952316284179687500000000000000000000000000000000000000</a:t>
            </a:r>
            <a:endParaRPr lang="en-US" altLang="zh-CN" sz="1400" b="1" dirty="0">
              <a:latin typeface="Courier New" panose="02070309020205020404" pitchFamily="49" charset="0"/>
              <a:cs typeface="Courier New" panose="02070309020205020404" pitchFamily="49" charset="0"/>
              <a:sym typeface="+mn-lt"/>
            </a:endParaRP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C000"/>
              </a:buClr>
            </a:pPr>
            <a:r>
              <a:rPr lang="en-US" altLang="zh-CN" sz="1400" b="1" dirty="0"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c = </a:t>
            </a:r>
            <a:r>
              <a:rPr lang="en-US" altLang="zh-CN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.100000023841857910156250000000000000000000000000000000000000</a:t>
            </a:r>
            <a:endParaRPr lang="en-US" altLang="zh-CN" sz="14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  <a:sym typeface="+mn-lt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2B340E-4DF0-86D5-88DC-7DEC9BB94C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79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例题</a:t>
            </a:r>
            <a:endParaRPr lang="zh-CN" altLang="zh-CN" dirty="0">
              <a:sym typeface="+mn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假定变量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的数据类型分别为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nt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float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ouble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nt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用补码表示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float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ouble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分别用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EEE 754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单精度和双精度浮点数格式表示），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已知 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785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f=1.5678e3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=1.5e1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。若在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2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机器中执行下列关系表达式，则结果为“真”的是</a:t>
            </a:r>
            <a:b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I) 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= (int)(float)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    		(II)  f == (float)(int)f</a:t>
            </a:r>
            <a:b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III) f == (float)(double) f    	(IV) (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+f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-d == f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．仅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I 			B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．仅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II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．仅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I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II 			D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．仅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II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V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E11CFCC-DC49-8711-31F5-476AD5B2D8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C308AF5-F4C1-6DAF-D20B-1D86DAB277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6821750-22E6-8954-8313-B1AAFC78BEAC}"/>
              </a:ext>
            </a:extLst>
          </p:cNvPr>
          <p:cNvGrpSpPr/>
          <p:nvPr/>
        </p:nvGrpSpPr>
        <p:grpSpPr>
          <a:xfrm>
            <a:off x="2771800" y="1052736"/>
            <a:ext cx="2387846" cy="432000"/>
            <a:chOff x="3885786" y="5507556"/>
            <a:chExt cx="2387846" cy="432000"/>
          </a:xfrm>
        </p:grpSpPr>
        <p:sp>
          <p:nvSpPr>
            <p:cNvPr id="9" name="文本框 8">
              <a:hlinkClick r:id="rId3" action="ppaction://hlinksldjump"/>
              <a:extLst>
                <a:ext uri="{FF2B5EF4-FFF2-40B4-BE49-F238E27FC236}">
                  <a16:creationId xmlns:a16="http://schemas.microsoft.com/office/drawing/2014/main" id="{0483BD19-4CAE-1EA4-0592-B67375313DD3}"/>
                </a:ext>
              </a:extLst>
            </p:cNvPr>
            <p:cNvSpPr txBox="1"/>
            <p:nvPr/>
          </p:nvSpPr>
          <p:spPr>
            <a:xfrm>
              <a:off x="4113632" y="5533316"/>
              <a:ext cx="2160000" cy="38048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252000" tIns="36000" bIns="36000" anchor="ctr" anchorCtr="0">
              <a:spAutoFit/>
            </a:bodyPr>
            <a:lstStyle/>
            <a:p>
              <a:r>
                <a:rPr lang="zh-CN" altLang="en-US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rPr>
                <a:t>思考后，看分析</a:t>
              </a:r>
            </a:p>
          </p:txBody>
        </p:sp>
        <p:sp>
          <p:nvSpPr>
            <p:cNvPr id="10" name="椭圆 9">
              <a:hlinkClick r:id="rId4" action="ppaction://hlinksldjump"/>
              <a:extLst>
                <a:ext uri="{FF2B5EF4-FFF2-40B4-BE49-F238E27FC236}">
                  <a16:creationId xmlns:a16="http://schemas.microsoft.com/office/drawing/2014/main" id="{4B3EE55E-363D-FA2C-BFF5-861DEBFA4361}"/>
                </a:ext>
              </a:extLst>
            </p:cNvPr>
            <p:cNvSpPr/>
            <p:nvPr/>
          </p:nvSpPr>
          <p:spPr>
            <a:xfrm>
              <a:off x="3885786" y="5507556"/>
              <a:ext cx="432000" cy="4320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80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E34B91B-7CD8-4878-99DE-4E95A9C71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9E0CE8-7A94-4F5E-808C-23A7FEBF63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8E4B16-A705-4704-84E8-513634534FF1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E7A05-F7B4-C2D2-1594-127A5F7B1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图示 5">
            <a:extLst>
              <a:ext uri="{FF2B5EF4-FFF2-40B4-BE49-F238E27FC236}">
                <a16:creationId xmlns:a16="http://schemas.microsoft.com/office/drawing/2014/main" id="{56BE738F-A958-ADE1-19DB-90AD34FC74C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76261368"/>
              </p:ext>
            </p:extLst>
          </p:nvPr>
        </p:nvGraphicFramePr>
        <p:xfrm>
          <a:off x="1043608" y="2596842"/>
          <a:ext cx="7272808" cy="13681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49757A3-E7C6-95A5-17B6-0C5A281EB68B}"/>
              </a:ext>
            </a:extLst>
          </p:cNvPr>
          <p:cNvSpPr txBox="1"/>
          <p:nvPr/>
        </p:nvSpPr>
        <p:spPr>
          <a:xfrm>
            <a:off x="593557" y="3060828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精度低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1B5A94E-8783-762D-8402-1DD53D9CAB9B}"/>
              </a:ext>
            </a:extLst>
          </p:cNvPr>
          <p:cNvSpPr txBox="1"/>
          <p:nvPr/>
        </p:nvSpPr>
        <p:spPr>
          <a:xfrm>
            <a:off x="7884368" y="3100898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精度高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659C691-91AD-3118-CE1C-3C62E2AE2EAF}"/>
              </a:ext>
            </a:extLst>
          </p:cNvPr>
          <p:cNvCxnSpPr>
            <a:cxnSpLocks/>
            <a:stCxn id="24" idx="6"/>
            <a:endCxn id="25" idx="2"/>
          </p:cNvCxnSpPr>
          <p:nvPr/>
        </p:nvCxnSpPr>
        <p:spPr>
          <a:xfrm>
            <a:off x="6201172" y="2706881"/>
            <a:ext cx="1323156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CD78FA2-9AC2-2F5A-8F88-229F166A213B}"/>
              </a:ext>
            </a:extLst>
          </p:cNvPr>
          <p:cNvSpPr txBox="1"/>
          <p:nvPr/>
        </p:nvSpPr>
        <p:spPr>
          <a:xfrm>
            <a:off x="2799094" y="2286841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丢失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6C35906B-69D1-DC1C-63B6-FEEE5F4CF88E}"/>
              </a:ext>
            </a:extLst>
          </p:cNvPr>
          <p:cNvSpPr/>
          <p:nvPr/>
        </p:nvSpPr>
        <p:spPr>
          <a:xfrm>
            <a:off x="1799704" y="265288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28038A02-B7B3-CCBD-F49A-E7C25C8D349A}"/>
              </a:ext>
            </a:extLst>
          </p:cNvPr>
          <p:cNvCxnSpPr>
            <a:cxnSpLocks/>
            <a:stCxn id="14" idx="6"/>
          </p:cNvCxnSpPr>
          <p:nvPr/>
        </p:nvCxnSpPr>
        <p:spPr>
          <a:xfrm>
            <a:off x="1907704" y="2706881"/>
            <a:ext cx="2880320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4730B25B-B78C-CDA3-4CF2-884EC2687E36}"/>
              </a:ext>
            </a:extLst>
          </p:cNvPr>
          <p:cNvSpPr txBox="1"/>
          <p:nvPr/>
        </p:nvSpPr>
        <p:spPr>
          <a:xfrm>
            <a:off x="6372200" y="2318626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丢失</a:t>
            </a: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9DFE5E75-3424-FF6C-08A0-206D0177D5D4}"/>
              </a:ext>
            </a:extLst>
          </p:cNvPr>
          <p:cNvSpPr/>
          <p:nvPr/>
        </p:nvSpPr>
        <p:spPr>
          <a:xfrm>
            <a:off x="3230860" y="265288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0390E244-09F7-DD7B-975F-CCDB487F79F5}"/>
              </a:ext>
            </a:extLst>
          </p:cNvPr>
          <p:cNvSpPr/>
          <p:nvPr/>
        </p:nvSpPr>
        <p:spPr>
          <a:xfrm>
            <a:off x="4662016" y="265288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90E651F1-2D6B-BAB7-51AC-82ADC8368478}"/>
              </a:ext>
            </a:extLst>
          </p:cNvPr>
          <p:cNvSpPr/>
          <p:nvPr/>
        </p:nvSpPr>
        <p:spPr>
          <a:xfrm>
            <a:off x="6093172" y="265288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F2C53700-7361-999B-1558-42B022FC6D91}"/>
              </a:ext>
            </a:extLst>
          </p:cNvPr>
          <p:cNvSpPr/>
          <p:nvPr/>
        </p:nvSpPr>
        <p:spPr>
          <a:xfrm>
            <a:off x="7524328" y="265288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6587BCE-88BD-C6B2-B999-6D299EDA48CB}"/>
              </a:ext>
            </a:extLst>
          </p:cNvPr>
          <p:cNvSpPr txBox="1"/>
          <p:nvPr/>
        </p:nvSpPr>
        <p:spPr>
          <a:xfrm>
            <a:off x="4486345" y="2020778"/>
            <a:ext cx="1944216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int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有效位数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&gt;24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位</a:t>
            </a:r>
            <a:endParaRPr lang="zh-CN" altLang="en-US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8B8E82F4-BA4B-473F-3E7E-8DEE3F75B614}"/>
              </a:ext>
            </a:extLst>
          </p:cNvPr>
          <p:cNvCxnSpPr>
            <a:cxnSpLocks/>
            <a:stCxn id="23" idx="6"/>
          </p:cNvCxnSpPr>
          <p:nvPr/>
        </p:nvCxnSpPr>
        <p:spPr>
          <a:xfrm>
            <a:off x="4770016" y="2706881"/>
            <a:ext cx="1314152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EA2A4342-AD10-FC07-9E15-4457EC1312F8}"/>
              </a:ext>
            </a:extLst>
          </p:cNvPr>
          <p:cNvSpPr txBox="1"/>
          <p:nvPr/>
        </p:nvSpPr>
        <p:spPr>
          <a:xfrm>
            <a:off x="5108037" y="2286841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丢失</a:t>
            </a: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8B90B6BA-AD5D-45C3-F97E-68C525942A0A}"/>
              </a:ext>
            </a:extLst>
          </p:cNvPr>
          <p:cNvSpPr/>
          <p:nvPr/>
        </p:nvSpPr>
        <p:spPr>
          <a:xfrm>
            <a:off x="1799704" y="3730974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AF16009D-4BAA-F546-84D6-88244A7FAD0C}"/>
              </a:ext>
            </a:extLst>
          </p:cNvPr>
          <p:cNvSpPr/>
          <p:nvPr/>
        </p:nvSpPr>
        <p:spPr>
          <a:xfrm>
            <a:off x="3230860" y="3730974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0F8D3BE1-3E56-F242-BCDE-319604EED85C}"/>
              </a:ext>
            </a:extLst>
          </p:cNvPr>
          <p:cNvSpPr/>
          <p:nvPr/>
        </p:nvSpPr>
        <p:spPr>
          <a:xfrm>
            <a:off x="4662016" y="3730974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530638A8-EC49-2029-A936-B425555F2FFD}"/>
              </a:ext>
            </a:extLst>
          </p:cNvPr>
          <p:cNvSpPr/>
          <p:nvPr/>
        </p:nvSpPr>
        <p:spPr>
          <a:xfrm>
            <a:off x="7524328" y="3730974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9AB584FA-14B3-7785-50F6-144D7350E79C}"/>
              </a:ext>
            </a:extLst>
          </p:cNvPr>
          <p:cNvSpPr/>
          <p:nvPr/>
        </p:nvSpPr>
        <p:spPr>
          <a:xfrm>
            <a:off x="6093172" y="3730974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81335039-59FF-5F71-F220-593AED43FC84}"/>
              </a:ext>
            </a:extLst>
          </p:cNvPr>
          <p:cNvCxnSpPr>
            <a:cxnSpLocks/>
          </p:cNvCxnSpPr>
          <p:nvPr/>
        </p:nvCxnSpPr>
        <p:spPr>
          <a:xfrm flipH="1">
            <a:off x="6165156" y="3784974"/>
            <a:ext cx="1323156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4A3F1571-2341-576C-36B7-7D7B06354B40}"/>
              </a:ext>
            </a:extLst>
          </p:cNvPr>
          <p:cNvCxnSpPr>
            <a:cxnSpLocks/>
            <a:stCxn id="44" idx="2"/>
            <a:endCxn id="41" idx="6"/>
          </p:cNvCxnSpPr>
          <p:nvPr/>
        </p:nvCxnSpPr>
        <p:spPr>
          <a:xfrm flipH="1">
            <a:off x="4770016" y="3784974"/>
            <a:ext cx="1323156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BCA5EF80-23CF-953A-C926-731993E7CE11}"/>
              </a:ext>
            </a:extLst>
          </p:cNvPr>
          <p:cNvCxnSpPr>
            <a:cxnSpLocks/>
            <a:stCxn id="41" idx="2"/>
            <a:endCxn id="40" idx="6"/>
          </p:cNvCxnSpPr>
          <p:nvPr/>
        </p:nvCxnSpPr>
        <p:spPr>
          <a:xfrm flipH="1">
            <a:off x="3338860" y="3784974"/>
            <a:ext cx="1323156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>
            <a:extLst>
              <a:ext uri="{FF2B5EF4-FFF2-40B4-BE49-F238E27FC236}">
                <a16:creationId xmlns:a16="http://schemas.microsoft.com/office/drawing/2014/main" id="{AF1FCAC3-3529-2923-27C2-49F8AB9A3D42}"/>
              </a:ext>
            </a:extLst>
          </p:cNvPr>
          <p:cNvSpPr txBox="1"/>
          <p:nvPr/>
        </p:nvSpPr>
        <p:spPr>
          <a:xfrm>
            <a:off x="6535463" y="3820978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丢失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4F1CC552-89EB-5FA0-DFD5-C6A23B95A59B}"/>
              </a:ext>
            </a:extLst>
          </p:cNvPr>
          <p:cNvSpPr txBox="1"/>
          <p:nvPr/>
        </p:nvSpPr>
        <p:spPr>
          <a:xfrm>
            <a:off x="5095303" y="3820978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丢失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7AB03A56-8131-761B-0491-270B7B451A67}"/>
              </a:ext>
            </a:extLst>
          </p:cNvPr>
          <p:cNvSpPr txBox="1"/>
          <p:nvPr/>
        </p:nvSpPr>
        <p:spPr>
          <a:xfrm>
            <a:off x="3635896" y="3820978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丢失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C1D5FED-8222-B4B0-86F5-A9C512232625}"/>
              </a:ext>
            </a:extLst>
          </p:cNvPr>
          <p:cNvSpPr txBox="1"/>
          <p:nvPr/>
        </p:nvSpPr>
        <p:spPr>
          <a:xfrm>
            <a:off x="2267744" y="3820978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丢失</a:t>
            </a: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BBFA95A0-B040-5AFC-A4B3-46881FDADE06}"/>
              </a:ext>
            </a:extLst>
          </p:cNvPr>
          <p:cNvCxnSpPr>
            <a:cxnSpLocks/>
            <a:stCxn id="40" idx="2"/>
            <a:endCxn id="39" idx="6"/>
          </p:cNvCxnSpPr>
          <p:nvPr/>
        </p:nvCxnSpPr>
        <p:spPr>
          <a:xfrm flipH="1">
            <a:off x="1907704" y="3784974"/>
            <a:ext cx="1323156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36409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EAAF9F47-0120-E2C8-9BFE-7D265756C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7A8462E7-C186-6F0C-4966-ADE8051F5E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1869491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84B784-2994-43EB-8D10-F528C97661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8E4B16-A705-4704-84E8-513634534FF1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A627D0-BB48-E329-7F43-ECE47B8546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91465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F5E8AE7E-D81E-2974-D081-14267CF4BFA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1952432"/>
              </p:ext>
            </p:extLst>
          </p:nvPr>
        </p:nvGraphicFramePr>
        <p:xfrm>
          <a:off x="855663" y="1196752"/>
          <a:ext cx="7677150" cy="48960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AFF2D6-FC31-43B4-BC9E-0F3ADD3B4C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50406F9-C819-484A-8A5D-211813D6057A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5716F4-164A-841D-7742-291C2D2901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0892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96DFC-C365-4CED-8E14-CDD60A7AF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zh-CN" dirty="0">
                <a:sym typeface="+mn-lt"/>
              </a:rPr>
              <a:t>浮点处理精度问题</a:t>
            </a:r>
            <a:endParaRPr lang="zh-CN" altLang="en-US" dirty="0">
              <a:sym typeface="+mn-lt"/>
            </a:endParaRP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FD90F9BB-5F90-CB9B-574D-BF91D072F9B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856435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8AC973B-4CF5-155F-A2AB-98E45259A8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E5F63C7-7C7D-D6AD-553B-BF7A493701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0641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22FB57-7C81-4D4F-8694-890EC331B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>
                <a:cs typeface="+mn-ea"/>
                <a:sym typeface="+mn-lt"/>
              </a:rPr>
              <a:t>浮点处理精度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BCD3AB-ED63-46BE-AFFC-DEDAAAD17C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爱国者系统的计算机精度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，计时单位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秒，二进制表示为</a:t>
            </a:r>
            <a:r>
              <a:rPr lang="zh-CN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.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0011001100110011001100</a:t>
            </a:r>
            <a:r>
              <a:rPr lang="zh-CN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001100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 algn="just"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值对应的十进制数为     ，所以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秒的误差为</a:t>
            </a:r>
            <a:b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b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时之后误差累积为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zh-CN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爱国者导弹的飞行速度约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/秒，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0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 0.3433 = 686.6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米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828E63-6C94-4BCE-A4E0-86525BFAC1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50406F9-C819-484A-8A5D-211813D6057A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5" name="爆炸形: 8 pt  4">
            <a:extLst>
              <a:ext uri="{FF2B5EF4-FFF2-40B4-BE49-F238E27FC236}">
                <a16:creationId xmlns:a16="http://schemas.microsoft.com/office/drawing/2014/main" id="{77B32DE6-1B06-4292-A22B-97A71D9FECB0}"/>
              </a:ext>
            </a:extLst>
          </p:cNvPr>
          <p:cNvSpPr/>
          <p:nvPr/>
        </p:nvSpPr>
        <p:spPr bwMode="auto">
          <a:xfrm>
            <a:off x="6227064" y="304800"/>
            <a:ext cx="2441448" cy="1731137"/>
          </a:xfrm>
          <a:prstGeom prst="irregularSeal1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1" compatLnSpc="1">
            <a:prstTxWarp prst="textNoShape">
              <a:avLst/>
            </a:prstTxWarp>
          </a:bodyPr>
          <a:lstStyle/>
          <a:p>
            <a:pPr algn="ctr" defTabSz="9144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</a:pPr>
            <a:r>
              <a:rPr lang="zh-CN" altLang="en-US" sz="1600" dirty="0"/>
              <a:t>失之毫厘，谬以千里</a:t>
            </a:r>
            <a:endParaRPr lang="en-US" altLang="zh-CN" sz="1600" dirty="0">
              <a:cs typeface="+mn-ea"/>
              <a:sym typeface="+mn-lt"/>
            </a:endParaRPr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C1DA450F-4BD3-2F10-01D8-4F8B7CE04E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211B01-0A45-1403-819D-72EE01890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51878"/>
              </p:ext>
            </p:extLst>
          </p:nvPr>
        </p:nvGraphicFramePr>
        <p:xfrm>
          <a:off x="4572000" y="2708920"/>
          <a:ext cx="8919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93480" progId="Equation.DSMT4">
                  <p:embed/>
                </p:oleObj>
              </mc:Choice>
              <mc:Fallback>
                <p:oleObj name="Equation" r:id="rId2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2708920"/>
                        <a:ext cx="89197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6793B9E-0224-CA70-094A-6334666C6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83499"/>
              </p:ext>
            </p:extLst>
          </p:nvPr>
        </p:nvGraphicFramePr>
        <p:xfrm>
          <a:off x="1187624" y="3140968"/>
          <a:ext cx="3627078" cy="64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393480" progId="Equation.DSMT4">
                  <p:embed/>
                </p:oleObj>
              </mc:Choice>
              <mc:Fallback>
                <p:oleObj name="Equation" r:id="rId4" imgW="220968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211B01-0A45-1403-819D-72EE01890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3140968"/>
                        <a:ext cx="3627078" cy="647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E64B595-CAC3-FC4F-F010-6789D7DB5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10284"/>
              </p:ext>
            </p:extLst>
          </p:nvPr>
        </p:nvGraphicFramePr>
        <p:xfrm>
          <a:off x="4211960" y="3861048"/>
          <a:ext cx="3596905" cy="5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393480" progId="Equation.DSMT4">
                  <p:embed/>
                </p:oleObj>
              </mc:Choice>
              <mc:Fallback>
                <p:oleObj name="Equation" r:id="rId6" imgW="271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3861048"/>
                        <a:ext cx="3596905" cy="5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49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数据表示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B97D3AD-1C94-2C06-BD93-1B47D25CE4A6}"/>
              </a:ext>
            </a:extLst>
          </p:cNvPr>
          <p:cNvSpPr/>
          <p:nvPr/>
        </p:nvSpPr>
        <p:spPr>
          <a:xfrm>
            <a:off x="611560" y="3284984"/>
            <a:ext cx="1800200" cy="504000"/>
          </a:xfrm>
          <a:prstGeom prst="roundRect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语言基本数据表示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A6FE811B-C96B-CF5E-1845-0355EB587F56}"/>
              </a:ext>
            </a:extLst>
          </p:cNvPr>
          <p:cNvSpPr/>
          <p:nvPr/>
        </p:nvSpPr>
        <p:spPr>
          <a:xfrm>
            <a:off x="2974356" y="2788011"/>
            <a:ext cx="1474493" cy="504000"/>
          </a:xfrm>
          <a:prstGeom prst="roundRect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har(8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678787C-8946-16ED-8F7F-2B20CDDF8062}"/>
              </a:ext>
            </a:extLst>
          </p:cNvPr>
          <p:cNvSpPr/>
          <p:nvPr/>
        </p:nvSpPr>
        <p:spPr>
          <a:xfrm>
            <a:off x="2974356" y="3635845"/>
            <a:ext cx="1474493" cy="504000"/>
          </a:xfrm>
          <a:prstGeom prst="roundRect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数值数据</a:t>
            </a:r>
            <a:endParaRPr lang="en-US" altLang="zh-CN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7F17963-3EE7-F6D0-3D20-55A55230722E}"/>
              </a:ext>
            </a:extLst>
          </p:cNvPr>
          <p:cNvSpPr/>
          <p:nvPr/>
        </p:nvSpPr>
        <p:spPr>
          <a:xfrm>
            <a:off x="5011445" y="2769603"/>
            <a:ext cx="1474493" cy="504000"/>
          </a:xfrm>
          <a:prstGeom prst="roundRect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点整数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28864B7C-6422-6E2A-466A-19DA7AE8D81E}"/>
              </a:ext>
            </a:extLst>
          </p:cNvPr>
          <p:cNvSpPr/>
          <p:nvPr/>
        </p:nvSpPr>
        <p:spPr>
          <a:xfrm>
            <a:off x="7048534" y="2364094"/>
            <a:ext cx="1656000" cy="5760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igned </a:t>
            </a:r>
          </a:p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4960AD50-98AD-E1BA-B705-DDF6B842EBF3}"/>
              </a:ext>
            </a:extLst>
          </p:cNvPr>
          <p:cNvSpPr/>
          <p:nvPr/>
        </p:nvSpPr>
        <p:spPr>
          <a:xfrm>
            <a:off x="7048534" y="3103111"/>
            <a:ext cx="1656000" cy="8640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hort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）</a:t>
            </a:r>
            <a:endParaRPr lang="en-US" altLang="zh-CN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en-US" altLang="zh-CN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ong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）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EC56C15F-760C-C637-AC5E-86D0321DD4F5}"/>
              </a:ext>
            </a:extLst>
          </p:cNvPr>
          <p:cNvSpPr/>
          <p:nvPr/>
        </p:nvSpPr>
        <p:spPr>
          <a:xfrm>
            <a:off x="5011445" y="4391636"/>
            <a:ext cx="1474493" cy="504000"/>
          </a:xfrm>
          <a:prstGeom prst="roundRect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浮点数</a:t>
            </a:r>
            <a:endParaRPr lang="en-US" altLang="zh-CN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6AD86EBF-9D11-0BB2-C06D-A2FC37B8DB62}"/>
              </a:ext>
            </a:extLst>
          </p:cNvPr>
          <p:cNvSpPr/>
          <p:nvPr/>
        </p:nvSpPr>
        <p:spPr>
          <a:xfrm>
            <a:off x="7048534" y="4130128"/>
            <a:ext cx="1656000" cy="4320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）</a:t>
            </a:r>
            <a:endParaRPr lang="en-US" altLang="zh-CN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0764104B-B710-2D8F-E35D-94804ED702FB}"/>
              </a:ext>
            </a:extLst>
          </p:cNvPr>
          <p:cNvSpPr/>
          <p:nvPr/>
        </p:nvSpPr>
        <p:spPr>
          <a:xfrm>
            <a:off x="7048534" y="4725144"/>
            <a:ext cx="1656000" cy="4320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483" tIns="30483" rIns="30483" bIns="30483" numCol="1" spcCol="1270" anchor="ctr" anchorCtr="0">
            <a:noAutofit/>
          </a:bodyPr>
          <a:lstStyle/>
          <a:p>
            <a:pPr marL="0" lvl="0" indent="0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4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ouble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）</a:t>
            </a:r>
            <a:endParaRPr lang="en-US" altLang="zh-CN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r>
              <a:rPr lang="en-US" altLang="zh-CN"/>
              <a:t> -</a:t>
            </a:r>
            <a:fld id="{01D71506-0713-46DD-9483-17E15EDE737E}" type="slidenum">
              <a:rPr lang="en-US" altLang="zh-CN" smtClean="0"/>
              <a:pPr/>
              <a:t>2</a:t>
            </a:fld>
            <a:r>
              <a:rPr lang="en-US" altLang="zh-CN"/>
              <a:t>- </a:t>
            </a:r>
            <a:endParaRPr lang="en-US" altLang="zh-CN" dirty="0"/>
          </a:p>
        </p:txBody>
      </p: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13D9466C-ED3C-37D9-7D00-E0D795559375}"/>
              </a:ext>
            </a:extLst>
          </p:cNvPr>
          <p:cNvCxnSpPr>
            <a:cxnSpLocks/>
            <a:stCxn id="13" idx="3"/>
            <a:endCxn id="17" idx="1"/>
          </p:cNvCxnSpPr>
          <p:nvPr/>
        </p:nvCxnSpPr>
        <p:spPr>
          <a:xfrm>
            <a:off x="2411760" y="3536984"/>
            <a:ext cx="562596" cy="350861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32A923AD-89BC-D689-ADBF-F6C5E51BC1FE}"/>
              </a:ext>
            </a:extLst>
          </p:cNvPr>
          <p:cNvCxnSpPr>
            <a:cxnSpLocks/>
            <a:stCxn id="13" idx="3"/>
            <a:endCxn id="15" idx="1"/>
          </p:cNvCxnSpPr>
          <p:nvPr/>
        </p:nvCxnSpPr>
        <p:spPr>
          <a:xfrm flipV="1">
            <a:off x="2411760" y="3040011"/>
            <a:ext cx="562596" cy="496973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EABC84EF-24BF-48C0-61EA-563F49B1F43A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 flipV="1">
            <a:off x="4448849" y="3021603"/>
            <a:ext cx="562596" cy="866242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664E91B7-4386-08CD-2F1A-9DFCF0A834AE}"/>
              </a:ext>
            </a:extLst>
          </p:cNvPr>
          <p:cNvCxnSpPr>
            <a:cxnSpLocks/>
            <a:stCxn id="19" idx="3"/>
            <a:endCxn id="21" idx="1"/>
          </p:cNvCxnSpPr>
          <p:nvPr/>
        </p:nvCxnSpPr>
        <p:spPr>
          <a:xfrm flipV="1">
            <a:off x="6485938" y="2652094"/>
            <a:ext cx="562596" cy="369509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连接符: 肘形 38">
            <a:extLst>
              <a:ext uri="{FF2B5EF4-FFF2-40B4-BE49-F238E27FC236}">
                <a16:creationId xmlns:a16="http://schemas.microsoft.com/office/drawing/2014/main" id="{740B80AB-4F1E-07F8-DA32-ED0819B60860}"/>
              </a:ext>
            </a:extLst>
          </p:cNvPr>
          <p:cNvCxnSpPr>
            <a:cxnSpLocks/>
            <a:stCxn id="17" idx="3"/>
            <a:endCxn id="25" idx="1"/>
          </p:cNvCxnSpPr>
          <p:nvPr/>
        </p:nvCxnSpPr>
        <p:spPr>
          <a:xfrm>
            <a:off x="4448849" y="3887845"/>
            <a:ext cx="562596" cy="755791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连接符: 肘形 45">
            <a:extLst>
              <a:ext uri="{FF2B5EF4-FFF2-40B4-BE49-F238E27FC236}">
                <a16:creationId xmlns:a16="http://schemas.microsoft.com/office/drawing/2014/main" id="{FE418B35-0E8C-B1CC-C919-C012DAE82065}"/>
              </a:ext>
            </a:extLst>
          </p:cNvPr>
          <p:cNvCxnSpPr>
            <a:cxnSpLocks/>
            <a:stCxn id="19" idx="3"/>
            <a:endCxn id="23" idx="1"/>
          </p:cNvCxnSpPr>
          <p:nvPr/>
        </p:nvCxnSpPr>
        <p:spPr>
          <a:xfrm>
            <a:off x="6485938" y="3021603"/>
            <a:ext cx="562596" cy="513508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44048C23-94CA-DA4C-F900-F2D25A20FC0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6485938" y="4346128"/>
            <a:ext cx="562596" cy="297508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连接符: 肘形 47">
            <a:extLst>
              <a:ext uri="{FF2B5EF4-FFF2-40B4-BE49-F238E27FC236}">
                <a16:creationId xmlns:a16="http://schemas.microsoft.com/office/drawing/2014/main" id="{3B23FF12-CDB0-986A-ED68-2B4C3EB24AA0}"/>
              </a:ext>
            </a:extLst>
          </p:cNvPr>
          <p:cNvCxnSpPr>
            <a:cxnSpLocks/>
            <a:stCxn id="25" idx="3"/>
            <a:endCxn id="29" idx="1"/>
          </p:cNvCxnSpPr>
          <p:nvPr/>
        </p:nvCxnSpPr>
        <p:spPr>
          <a:xfrm>
            <a:off x="6485938" y="4643636"/>
            <a:ext cx="562596" cy="297508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页脚占位符 59">
            <a:extLst>
              <a:ext uri="{FF2B5EF4-FFF2-40B4-BE49-F238E27FC236}">
                <a16:creationId xmlns:a16="http://schemas.microsoft.com/office/drawing/2014/main" id="{32640BEA-2FE0-A62C-5421-39F5A21C8C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11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AD5C6C-AC88-4B59-A9BA-0E0022F70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zh-CN">
                <a:sym typeface="+mn-lt"/>
              </a:rPr>
              <a:t>浮点处理精度问题</a:t>
            </a:r>
            <a:r>
              <a:rPr lang="zh-CN" altLang="en-US"/>
              <a:t>解决办法</a:t>
            </a:r>
            <a:endParaRPr lang="zh-CN" altLang="en-US" dirty="0"/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8C783D42-EFEE-91DB-BB50-D49CD7DA8AE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2263299"/>
              </p:ext>
            </p:extLst>
          </p:nvPr>
        </p:nvGraphicFramePr>
        <p:xfrm>
          <a:off x="855663" y="1916113"/>
          <a:ext cx="7677150" cy="20169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091B5B-18BD-40B6-B48E-33A02087B0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50406F9-C819-484A-8A5D-211813D6057A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71DBCF0-C056-A736-7092-B6421196B8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2788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2AD85E-9F92-45D9-9F3E-2B44EC52E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/>
              <a:t>其他案例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85B7A05B-0058-18D1-D095-83547FA03AF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9595510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C439D8-EA96-4942-90C0-0F69D8A6D0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50406F9-C819-484A-8A5D-211813D6057A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BB17E6-0C28-1FA0-DABB-FFF61DDE69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956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0A191A-6049-4B78-8FFF-8A93AEFA8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zh-CN" dirty="0">
                <a:sym typeface="+mn-lt"/>
              </a:rPr>
              <a:t>浮点处理精度问题</a:t>
            </a:r>
            <a:endParaRPr lang="zh-CN" altLang="en-US" dirty="0">
              <a:sym typeface="+mn-lt"/>
            </a:endParaRP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20098CD2-F723-6854-65F7-7EEF4583DC9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1346028"/>
              </p:ext>
            </p:extLst>
          </p:nvPr>
        </p:nvGraphicFramePr>
        <p:xfrm>
          <a:off x="855663" y="1916113"/>
          <a:ext cx="7677150" cy="28810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56D2FB-289F-4220-84F8-813F73EF384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pPr>
              <a:defRPr/>
            </a:pPr>
            <a:fld id="{3B2CE599-C43F-4D81-BAB3-ADDADA57D799}" type="slidenum">
              <a:rPr lang="en-US" altLang="zh-CN" smtClean="0">
                <a:cs typeface="+mn-ea"/>
                <a:sym typeface="+mn-lt"/>
              </a:rPr>
              <a:pPr>
                <a:defRPr/>
              </a:pPr>
              <a:t>22</a:t>
            </a:fld>
            <a:endParaRPr lang="en-US" altLang="zh-CN">
              <a:cs typeface="+mn-ea"/>
              <a:sym typeface="+mn-lt"/>
            </a:endParaRP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E84E57EE-C4C3-5A3C-A006-0E3D47078B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050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C</a:t>
            </a:r>
            <a:r>
              <a:rPr lang="zh-CN" altLang="en-US" dirty="0">
                <a:sym typeface="+mn-lt"/>
              </a:rPr>
              <a:t>语言中的整数（定点数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sz="2400" dirty="0">
                <a:sym typeface="+mn-lt"/>
              </a:rPr>
              <a:t>无符号整数</a:t>
            </a:r>
            <a:endParaRPr lang="en-US" altLang="zh-CN" sz="2400" dirty="0">
              <a:sym typeface="+mn-lt"/>
            </a:endParaRPr>
          </a:p>
          <a:p>
            <a:pPr lvl="1"/>
            <a:r>
              <a:rPr lang="en-US" altLang="zh-CN" sz="1800" b="1" dirty="0">
                <a:sym typeface="+mn-lt"/>
              </a:rPr>
              <a:t>unsigned char/unsigned short/unsigned int </a:t>
            </a:r>
          </a:p>
          <a:p>
            <a:pPr lvl="1"/>
            <a:r>
              <a:rPr lang="zh-CN" altLang="en-US" sz="2000" dirty="0">
                <a:sym typeface="+mn-lt"/>
              </a:rPr>
              <a:t>一般用于地址运算</a:t>
            </a:r>
          </a:p>
          <a:p>
            <a:r>
              <a:rPr lang="zh-CN" altLang="en-US" sz="2400" dirty="0">
                <a:sym typeface="+mn-lt"/>
              </a:rPr>
              <a:t>有符号整数</a:t>
            </a:r>
            <a:endParaRPr lang="en-US" altLang="zh-CN" sz="2400" dirty="0">
              <a:sym typeface="+mn-lt"/>
            </a:endParaRPr>
          </a:p>
          <a:p>
            <a:pPr lvl="1"/>
            <a:r>
              <a:rPr lang="en-US" altLang="zh-CN" sz="1800" b="1" dirty="0">
                <a:sym typeface="+mn-lt"/>
              </a:rPr>
              <a:t>char/short/int/long</a:t>
            </a:r>
          </a:p>
          <a:p>
            <a:pPr lvl="1"/>
            <a:r>
              <a:rPr lang="zh-CN" altLang="en-US" sz="2000" dirty="0">
                <a:sym typeface="+mn-lt"/>
              </a:rPr>
              <a:t>采用补码表示</a:t>
            </a:r>
            <a:endParaRPr lang="en-US" altLang="zh-CN" sz="2000" dirty="0">
              <a:sym typeface="+mn-lt"/>
            </a:endParaRPr>
          </a:p>
          <a:p>
            <a:r>
              <a:rPr lang="zh-CN" altLang="en-US" sz="2400" dirty="0">
                <a:sym typeface="+mn-lt"/>
              </a:rPr>
              <a:t>无符号整数</a:t>
            </a:r>
            <a:r>
              <a:rPr lang="en-US" altLang="zh-CN" sz="2400" dirty="0">
                <a:sym typeface="+mn-lt"/>
              </a:rPr>
              <a:t>/</a:t>
            </a:r>
            <a:r>
              <a:rPr lang="zh-CN" altLang="en-US" sz="2400" dirty="0">
                <a:sym typeface="+mn-lt"/>
              </a:rPr>
              <a:t>带符号整数的最大值</a:t>
            </a:r>
            <a:endParaRPr lang="en-US" altLang="zh-CN" sz="2400" dirty="0">
              <a:sym typeface="+mn-lt"/>
            </a:endParaRPr>
          </a:p>
          <a:p>
            <a:pPr lvl="1"/>
            <a:r>
              <a:rPr lang="zh-CN" altLang="en-US" sz="2000" dirty="0">
                <a:sym typeface="+mn-lt"/>
              </a:rPr>
              <a:t>8位无符号整数最大是255（1111 1111）</a:t>
            </a:r>
            <a:endParaRPr lang="en-US" altLang="zh-CN" sz="2000" dirty="0">
              <a:sym typeface="+mn-lt"/>
            </a:endParaRPr>
          </a:p>
          <a:p>
            <a:pPr lvl="1"/>
            <a:r>
              <a:rPr lang="en-US" altLang="zh-CN" sz="2000" dirty="0">
                <a:sym typeface="+mn-lt"/>
              </a:rPr>
              <a:t>8</a:t>
            </a:r>
            <a:r>
              <a:rPr lang="zh-CN" altLang="en-US" sz="2000" dirty="0">
                <a:sym typeface="+mn-lt"/>
              </a:rPr>
              <a:t>位带符号整数最大为</a:t>
            </a:r>
            <a:r>
              <a:rPr lang="en-US" altLang="zh-CN" sz="2000" dirty="0">
                <a:sym typeface="+mn-lt"/>
              </a:rPr>
              <a:t>127</a:t>
            </a:r>
            <a:r>
              <a:rPr lang="zh-CN" altLang="en-US" sz="2000" dirty="0">
                <a:sym typeface="+mn-lt"/>
              </a:rPr>
              <a:t>（</a:t>
            </a:r>
            <a:r>
              <a:rPr lang="en-US" altLang="zh-CN" sz="2000" dirty="0">
                <a:sym typeface="+mn-lt"/>
              </a:rPr>
              <a:t>0111 1111</a:t>
            </a:r>
            <a:r>
              <a:rPr lang="zh-CN" altLang="en-US" sz="2000" dirty="0">
                <a:sym typeface="+mn-lt"/>
              </a:rPr>
              <a:t>）</a:t>
            </a:r>
            <a:endParaRPr lang="zh-CN" altLang="en-US" dirty="0"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7810500" y="6376988"/>
            <a:ext cx="577850" cy="365125"/>
          </a:xfrm>
        </p:spPr>
        <p:txBody>
          <a:bodyPr/>
          <a:lstStyle/>
          <a:p>
            <a:r>
              <a:rPr lang="en-US" altLang="zh-CN">
                <a:sym typeface="+mn-lt"/>
              </a:rPr>
              <a:t> -</a:t>
            </a:r>
            <a:fld id="{01D71506-0713-46DD-9483-17E15EDE737E}" type="slidenum">
              <a:rPr lang="en-US" altLang="zh-CN" smtClean="0">
                <a:sym typeface="+mn-lt"/>
              </a:rPr>
              <a:pPr/>
              <a:t>3</a:t>
            </a:fld>
            <a:r>
              <a:rPr lang="en-US" altLang="zh-CN">
                <a:sym typeface="+mn-lt"/>
              </a:rPr>
              <a:t>- </a:t>
            </a:r>
            <a:endParaRPr lang="en-US" altLang="zh-CN" dirty="0">
              <a:sym typeface="+mn-lt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491CF1A-AF3B-64C5-99AD-DE849FEC90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25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7D7499-B123-4817-80AF-8D2CF8717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编程实践</a:t>
            </a: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18786F5C-E6DA-4279-D755-47EA2ECF1D5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978462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A454AD-74CB-4D2F-88AB-A541B20A51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50406F9-C819-484A-8A5D-211813D6057A}" type="slidenum">
              <a:rPr lang="en-US" altLang="zh-CN" smtClean="0">
                <a:sym typeface="+mn-lt"/>
              </a:rPr>
              <a:pPr/>
              <a:t>4</a:t>
            </a:fld>
            <a:endParaRPr lang="en-US" altLang="zh-CN">
              <a:sym typeface="+mn-lt"/>
            </a:endParaRPr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94EB2FDF-1BFB-9BA0-4D85-DC7144DA97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4038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7D7499-B123-4817-80AF-8D2CF8717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编程实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142368-104A-4041-A7C3-95DA981059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ym typeface="+mn-lt"/>
              </a:rPr>
              <a:t>理解数据的真值、机器码、存储值间的关系</a:t>
            </a:r>
            <a:endParaRPr lang="en-US" altLang="zh-CN" b="1" dirty="0"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A454AD-74CB-4D2F-88AB-A541B20A51E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66150" y="6376988"/>
            <a:ext cx="577850" cy="365125"/>
          </a:xfrm>
        </p:spPr>
        <p:txBody>
          <a:bodyPr/>
          <a:lstStyle/>
          <a:p>
            <a:fld id="{150406F9-C819-484A-8A5D-211813D6057A}" type="slidenum">
              <a:rPr lang="en-US" altLang="zh-CN" smtClean="0">
                <a:sym typeface="+mn-lt"/>
              </a:rPr>
              <a:pPr/>
              <a:t>5</a:t>
            </a:fld>
            <a:endParaRPr lang="en-US" altLang="zh-CN"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7734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C</a:t>
            </a:r>
            <a:r>
              <a:rPr lang="zh-CN" altLang="en-US" dirty="0">
                <a:sym typeface="+mn-lt"/>
              </a:rPr>
              <a:t>语言中的机器码</a:t>
            </a:r>
            <a:r>
              <a:rPr lang="zh-CN" altLang="zh-CN" dirty="0">
                <a:sym typeface="+mn-lt"/>
              </a:rPr>
              <a:t>？</a:t>
            </a:r>
            <a:r>
              <a:rPr lang="en-US" altLang="zh-CN" dirty="0">
                <a:sym typeface="+mn-lt"/>
              </a:rPr>
              <a:t> </a:t>
            </a:r>
            <a:r>
              <a:rPr lang="en-US" altLang="zh-CN" dirty="0">
                <a:solidFill>
                  <a:srgbClr val="EBEEF1"/>
                </a:solidFill>
                <a:sym typeface="+mn-lt"/>
              </a:rPr>
              <a:t>ex2_4.c</a:t>
            </a:r>
            <a:endParaRPr lang="zh-CN" altLang="en-US" dirty="0">
              <a:solidFill>
                <a:srgbClr val="EBEEF1"/>
              </a:solidFill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>
                <a:sym typeface="+mn-lt"/>
              </a:rPr>
              <a:t> -</a:t>
            </a:r>
            <a:fld id="{01D71506-0713-46DD-9483-17E15EDE737E}" type="slidenum">
              <a:rPr lang="en-US" altLang="zh-CN" smtClean="0">
                <a:sym typeface="+mn-lt"/>
              </a:rPr>
              <a:pPr/>
              <a:t>6</a:t>
            </a:fld>
            <a:r>
              <a:rPr lang="en-US" altLang="zh-CN">
                <a:sym typeface="+mn-lt"/>
              </a:rPr>
              <a:t>- </a:t>
            </a:r>
            <a:endParaRPr lang="en-US" altLang="zh-CN" dirty="0">
              <a:sym typeface="+mn-lt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D032539-0359-141F-F531-83B076EEE0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55663" y="1916113"/>
            <a:ext cx="7677150" cy="3060000"/>
          </a:xfrm>
          <a:prstGeom prst="rect">
            <a:avLst/>
          </a:prstGeom>
          <a:solidFill>
            <a:schemeClr val="accent6">
              <a:lumMod val="20000"/>
              <a:lumOff val="80000"/>
              <a:alpha val="74117"/>
            </a:schemeClr>
          </a:solidFill>
          <a:ln w="254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>
            <a:lvl1pPr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1pPr>
            <a:lvl2pPr marL="742950" indent="-285750"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2pPr>
            <a:lvl3pPr marL="1143000" indent="-228600"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3pPr>
            <a:lvl4pPr marL="1600200" indent="-228600"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4pPr>
            <a:lvl5pPr marL="2057400" indent="-228600"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7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9pPr>
          </a:lstStyle>
          <a:p>
            <a:pPr marL="0" indent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int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main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()</a:t>
            </a:r>
            <a:endParaRPr lang="zh-CN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{</a:t>
            </a:r>
            <a:endParaRPr lang="zh-CN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   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+mn-ea"/>
                <a:sym typeface="+mn-lt"/>
              </a:rPr>
              <a:t>char</a:t>
            </a:r>
            <a:r>
              <a:rPr lang="en-US" altLang="zh-CN" sz="1800" b="1" kern="0" dirty="0">
                <a:solidFill>
                  <a:srgbClr val="0000A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a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=</a:t>
            </a:r>
            <a:r>
              <a:rPr lang="en-US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27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 b=</a:t>
            </a:r>
            <a:r>
              <a:rPr lang="en-US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28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 c=</a:t>
            </a:r>
            <a:r>
              <a:rPr lang="en-US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29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 d=</a:t>
            </a:r>
            <a:r>
              <a:rPr lang="en-US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257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;</a:t>
            </a:r>
          </a:p>
          <a:p>
            <a:pPr marL="0" indent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1800" b="1" kern="0" dirty="0">
              <a:solidFill>
                <a:srgbClr val="F000F0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   </a:t>
            </a:r>
            <a:r>
              <a:rPr lang="en-US" altLang="zh-CN" sz="1800" b="1" kern="0" dirty="0" err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printf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(</a:t>
            </a:r>
            <a:r>
              <a:rPr lang="en-US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"%d\n"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</a:t>
            </a: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a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);</a:t>
            </a:r>
            <a:endParaRPr lang="zh-CN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   </a:t>
            </a:r>
            <a:r>
              <a:rPr lang="en-US" altLang="zh-CN" sz="1800" b="1" kern="0" dirty="0" err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printf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(</a:t>
            </a:r>
            <a:r>
              <a:rPr lang="en-US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"%d\n"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</a:t>
            </a: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b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);</a:t>
            </a:r>
            <a:endParaRPr lang="zh-CN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   </a:t>
            </a:r>
            <a:r>
              <a:rPr lang="en-US" altLang="zh-CN" sz="1800" b="1" kern="0" dirty="0" err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printf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(</a:t>
            </a:r>
            <a:r>
              <a:rPr lang="en-US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"%d\n"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</a:t>
            </a: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c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);</a:t>
            </a:r>
            <a:endParaRPr lang="zh-CN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   </a:t>
            </a:r>
            <a:r>
              <a:rPr lang="en-US" altLang="zh-CN" sz="1800" b="1" kern="0" dirty="0" err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printf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(</a:t>
            </a:r>
            <a:r>
              <a:rPr lang="en-US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"%d\n"</a:t>
            </a: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, d);</a:t>
            </a:r>
            <a:endParaRPr lang="zh-CN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}</a:t>
            </a:r>
            <a:endParaRPr lang="zh-CN" altLang="zh-CN" sz="1800" b="1" kern="100" dirty="0">
              <a:solidFill>
                <a:schemeClr val="bg1"/>
              </a:solidFill>
              <a:effectLst/>
              <a:latin typeface="Courier New" panose="02070309020205020404" pitchFamily="49" charset="0"/>
              <a:ea typeface="+mn-ea"/>
              <a:cs typeface="Courier New" panose="02070309020205020404" pitchFamily="49" charset="0"/>
              <a:sym typeface="+mn-lt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CA6C226-18D6-BEDB-4326-E7FF92DA6408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3644166"/>
            <a:ext cx="1379538" cy="288000"/>
            <a:chOff x="3576" y="3312"/>
            <a:chExt cx="869" cy="227"/>
          </a:xfrm>
        </p:grpSpPr>
        <p:sp>
          <p:nvSpPr>
            <p:cNvPr id="41" name="Text Box 22">
              <a:extLst>
                <a:ext uri="{FF2B5EF4-FFF2-40B4-BE49-F238E27FC236}">
                  <a16:creationId xmlns:a16="http://schemas.microsoft.com/office/drawing/2014/main" id="{FB829E75-6DD5-FE01-E98E-FE1871B7B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2" name="Text Box 23">
              <a:extLst>
                <a:ext uri="{FF2B5EF4-FFF2-40B4-BE49-F238E27FC236}">
                  <a16:creationId xmlns:a16="http://schemas.microsoft.com/office/drawing/2014/main" id="{08349C0A-FCB2-BE13-02BB-ADD470CB5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3" name="Text Box 24">
              <a:extLst>
                <a:ext uri="{FF2B5EF4-FFF2-40B4-BE49-F238E27FC236}">
                  <a16:creationId xmlns:a16="http://schemas.microsoft.com/office/drawing/2014/main" id="{6A283307-4E26-5469-288F-4EF58D460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4" name="Text Box 25">
              <a:extLst>
                <a:ext uri="{FF2B5EF4-FFF2-40B4-BE49-F238E27FC236}">
                  <a16:creationId xmlns:a16="http://schemas.microsoft.com/office/drawing/2014/main" id="{CDAFD6BD-6861-A26D-19DD-277BF344F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5" name="Text Box 26">
              <a:extLst>
                <a:ext uri="{FF2B5EF4-FFF2-40B4-BE49-F238E27FC236}">
                  <a16:creationId xmlns:a16="http://schemas.microsoft.com/office/drawing/2014/main" id="{A59B4A97-94F3-8314-AED4-A0CF4C6C2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" name="Text Box 27">
              <a:extLst>
                <a:ext uri="{FF2B5EF4-FFF2-40B4-BE49-F238E27FC236}">
                  <a16:creationId xmlns:a16="http://schemas.microsoft.com/office/drawing/2014/main" id="{F9325AB1-8B93-7EC2-B210-2397BBB85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7" name="Text Box 28">
              <a:extLst>
                <a:ext uri="{FF2B5EF4-FFF2-40B4-BE49-F238E27FC236}">
                  <a16:creationId xmlns:a16="http://schemas.microsoft.com/office/drawing/2014/main" id="{DF8FF97C-2E40-D216-6B6E-B7CE159C1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" name="Text Box 29">
              <a:extLst>
                <a:ext uri="{FF2B5EF4-FFF2-40B4-BE49-F238E27FC236}">
                  <a16:creationId xmlns:a16="http://schemas.microsoft.com/office/drawing/2014/main" id="{22F3ECA5-DA78-508E-79C0-419D227FF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57" name="Group 21">
            <a:extLst>
              <a:ext uri="{FF2B5EF4-FFF2-40B4-BE49-F238E27FC236}">
                <a16:creationId xmlns:a16="http://schemas.microsoft.com/office/drawing/2014/main" id="{F0F726BE-E398-FF11-C733-E854B42BF10A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3284984"/>
            <a:ext cx="1379538" cy="288000"/>
            <a:chOff x="3576" y="3312"/>
            <a:chExt cx="869" cy="227"/>
          </a:xfrm>
        </p:grpSpPr>
        <p:sp>
          <p:nvSpPr>
            <p:cNvPr id="58" name="Text Box 22">
              <a:extLst>
                <a:ext uri="{FF2B5EF4-FFF2-40B4-BE49-F238E27FC236}">
                  <a16:creationId xmlns:a16="http://schemas.microsoft.com/office/drawing/2014/main" id="{A68F57C6-F11F-08AA-30FE-EF16D95BD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9" name="Text Box 23">
              <a:extLst>
                <a:ext uri="{FF2B5EF4-FFF2-40B4-BE49-F238E27FC236}">
                  <a16:creationId xmlns:a16="http://schemas.microsoft.com/office/drawing/2014/main" id="{A9691C4C-91EB-F4ED-3B1B-B2DE9F229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0" name="Text Box 24">
              <a:extLst>
                <a:ext uri="{FF2B5EF4-FFF2-40B4-BE49-F238E27FC236}">
                  <a16:creationId xmlns:a16="http://schemas.microsoft.com/office/drawing/2014/main" id="{1A516C2F-29CF-57DD-2E83-72323E615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D894221A-5450-B8C1-107A-4D4941B0E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2" name="Text Box 26">
              <a:extLst>
                <a:ext uri="{FF2B5EF4-FFF2-40B4-BE49-F238E27FC236}">
                  <a16:creationId xmlns:a16="http://schemas.microsoft.com/office/drawing/2014/main" id="{36C33E9C-9F54-3DBE-E2B4-95BCDDD6D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3" name="Text Box 27">
              <a:extLst>
                <a:ext uri="{FF2B5EF4-FFF2-40B4-BE49-F238E27FC236}">
                  <a16:creationId xmlns:a16="http://schemas.microsoft.com/office/drawing/2014/main" id="{C75AE8F4-835B-2A34-459F-F10AC8A18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" name="Text Box 28">
              <a:extLst>
                <a:ext uri="{FF2B5EF4-FFF2-40B4-BE49-F238E27FC236}">
                  <a16:creationId xmlns:a16="http://schemas.microsoft.com/office/drawing/2014/main" id="{D4F4FA57-20C0-E6D6-A682-A5B511F84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5" name="Text Box 29">
              <a:extLst>
                <a:ext uri="{FF2B5EF4-FFF2-40B4-BE49-F238E27FC236}">
                  <a16:creationId xmlns:a16="http://schemas.microsoft.com/office/drawing/2014/main" id="{F868263B-08D3-49BB-97D1-3F351F36C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66" name="Group 21">
            <a:extLst>
              <a:ext uri="{FF2B5EF4-FFF2-40B4-BE49-F238E27FC236}">
                <a16:creationId xmlns:a16="http://schemas.microsoft.com/office/drawing/2014/main" id="{D8A0DF09-612B-4769-4EA3-CDEA1B62C851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4003348"/>
            <a:ext cx="1379538" cy="288000"/>
            <a:chOff x="3576" y="3312"/>
            <a:chExt cx="869" cy="227"/>
          </a:xfrm>
        </p:grpSpPr>
        <p:sp>
          <p:nvSpPr>
            <p:cNvPr id="67" name="Text Box 22">
              <a:extLst>
                <a:ext uri="{FF2B5EF4-FFF2-40B4-BE49-F238E27FC236}">
                  <a16:creationId xmlns:a16="http://schemas.microsoft.com/office/drawing/2014/main" id="{B4BA4338-1594-B166-4616-0562F20F4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" name="Text Box 23">
              <a:extLst>
                <a:ext uri="{FF2B5EF4-FFF2-40B4-BE49-F238E27FC236}">
                  <a16:creationId xmlns:a16="http://schemas.microsoft.com/office/drawing/2014/main" id="{46798340-BD25-1AB7-D7AF-12C27BC2D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9" name="Text Box 24">
              <a:extLst>
                <a:ext uri="{FF2B5EF4-FFF2-40B4-BE49-F238E27FC236}">
                  <a16:creationId xmlns:a16="http://schemas.microsoft.com/office/drawing/2014/main" id="{3DD8306C-E096-B54A-C8D5-6B466AD51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0" name="Text Box 25">
              <a:extLst>
                <a:ext uri="{FF2B5EF4-FFF2-40B4-BE49-F238E27FC236}">
                  <a16:creationId xmlns:a16="http://schemas.microsoft.com/office/drawing/2014/main" id="{24F69B62-6DD3-3506-4F2C-A6393EF47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1" name="Text Box 26">
              <a:extLst>
                <a:ext uri="{FF2B5EF4-FFF2-40B4-BE49-F238E27FC236}">
                  <a16:creationId xmlns:a16="http://schemas.microsoft.com/office/drawing/2014/main" id="{2AC027F3-6E0B-00C5-276E-FF112A899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2" name="Text Box 27">
              <a:extLst>
                <a:ext uri="{FF2B5EF4-FFF2-40B4-BE49-F238E27FC236}">
                  <a16:creationId xmlns:a16="http://schemas.microsoft.com/office/drawing/2014/main" id="{52EC73D4-D5BE-BF7F-EC79-6575A1673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" name="Text Box 28">
              <a:extLst>
                <a:ext uri="{FF2B5EF4-FFF2-40B4-BE49-F238E27FC236}">
                  <a16:creationId xmlns:a16="http://schemas.microsoft.com/office/drawing/2014/main" id="{54EBCAD2-3AE4-153C-B9FE-2BB2E3BDB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" name="Text Box 29">
              <a:extLst>
                <a:ext uri="{FF2B5EF4-FFF2-40B4-BE49-F238E27FC236}">
                  <a16:creationId xmlns:a16="http://schemas.microsoft.com/office/drawing/2014/main" id="{E078D2F0-43D2-8A5C-3790-1B66445AA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75" name="Group 21">
            <a:extLst>
              <a:ext uri="{FF2B5EF4-FFF2-40B4-BE49-F238E27FC236}">
                <a16:creationId xmlns:a16="http://schemas.microsoft.com/office/drawing/2014/main" id="{75C265BC-E9CD-B122-64D3-0CF71E4CCBD8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4362530"/>
            <a:ext cx="1379538" cy="288000"/>
            <a:chOff x="3576" y="3312"/>
            <a:chExt cx="869" cy="227"/>
          </a:xfrm>
        </p:grpSpPr>
        <p:sp>
          <p:nvSpPr>
            <p:cNvPr id="76" name="Text Box 22">
              <a:extLst>
                <a:ext uri="{FF2B5EF4-FFF2-40B4-BE49-F238E27FC236}">
                  <a16:creationId xmlns:a16="http://schemas.microsoft.com/office/drawing/2014/main" id="{79D27D3B-C609-5BC2-23FB-DB7D90007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" name="Text Box 23">
              <a:extLst>
                <a:ext uri="{FF2B5EF4-FFF2-40B4-BE49-F238E27FC236}">
                  <a16:creationId xmlns:a16="http://schemas.microsoft.com/office/drawing/2014/main" id="{54F9AA15-D751-1BFF-BCF8-CEC8F47CA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" name="Text Box 24">
              <a:extLst>
                <a:ext uri="{FF2B5EF4-FFF2-40B4-BE49-F238E27FC236}">
                  <a16:creationId xmlns:a16="http://schemas.microsoft.com/office/drawing/2014/main" id="{3E4BC415-2123-7E4E-9B69-D78F50739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" name="Text Box 25">
              <a:extLst>
                <a:ext uri="{FF2B5EF4-FFF2-40B4-BE49-F238E27FC236}">
                  <a16:creationId xmlns:a16="http://schemas.microsoft.com/office/drawing/2014/main" id="{28799182-EEB1-A5E7-5136-88E93A6D5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0" name="Text Box 26">
              <a:extLst>
                <a:ext uri="{FF2B5EF4-FFF2-40B4-BE49-F238E27FC236}">
                  <a16:creationId xmlns:a16="http://schemas.microsoft.com/office/drawing/2014/main" id="{4F7C7DC0-D58E-8715-E012-E2135A7A8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1" name="Text Box 27">
              <a:extLst>
                <a:ext uri="{FF2B5EF4-FFF2-40B4-BE49-F238E27FC236}">
                  <a16:creationId xmlns:a16="http://schemas.microsoft.com/office/drawing/2014/main" id="{066A6284-F0B7-59B2-D034-99DFC9573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2" name="Text Box 28">
              <a:extLst>
                <a:ext uri="{FF2B5EF4-FFF2-40B4-BE49-F238E27FC236}">
                  <a16:creationId xmlns:a16="http://schemas.microsoft.com/office/drawing/2014/main" id="{8AE29A23-F732-1546-EF55-A0FB74F32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3" name="Text Box 29">
              <a:extLst>
                <a:ext uri="{FF2B5EF4-FFF2-40B4-BE49-F238E27FC236}">
                  <a16:creationId xmlns:a16="http://schemas.microsoft.com/office/drawing/2014/main" id="{7331624F-BB26-B91B-A4EE-DA6176140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04" name="Text Box 22">
            <a:extLst>
              <a:ext uri="{FF2B5EF4-FFF2-40B4-BE49-F238E27FC236}">
                <a16:creationId xmlns:a16="http://schemas.microsoft.com/office/drawing/2014/main" id="{98826C9F-D830-7F7C-C280-9B7A38524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533" y="4362498"/>
            <a:ext cx="179388" cy="288000"/>
          </a:xfrm>
          <a:prstGeom prst="rect">
            <a:avLst/>
          </a:prstGeom>
          <a:solidFill>
            <a:srgbClr val="CCFFCC">
              <a:alpha val="50195"/>
            </a:srgbClr>
          </a:solidFill>
          <a:ln w="9525">
            <a:solidFill>
              <a:srgbClr val="99CC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1650A872-74AD-CB9A-7707-26F8C9E7485A}"/>
              </a:ext>
            </a:extLst>
          </p:cNvPr>
          <p:cNvGrpSpPr/>
          <p:nvPr/>
        </p:nvGrpSpPr>
        <p:grpSpPr>
          <a:xfrm>
            <a:off x="2123728" y="2060848"/>
            <a:ext cx="5627846" cy="432000"/>
            <a:chOff x="3885786" y="5507556"/>
            <a:chExt cx="5627846" cy="432000"/>
          </a:xfrm>
        </p:grpSpPr>
        <p:sp>
          <p:nvSpPr>
            <p:cNvPr id="106" name="文本框 105">
              <a:hlinkClick r:id="rId3" action="ppaction://hlinksldjump"/>
              <a:extLst>
                <a:ext uri="{FF2B5EF4-FFF2-40B4-BE49-F238E27FC236}">
                  <a16:creationId xmlns:a16="http://schemas.microsoft.com/office/drawing/2014/main" id="{C4228861-A59D-5291-C6DE-A9E28D1E806C}"/>
                </a:ext>
              </a:extLst>
            </p:cNvPr>
            <p:cNvSpPr txBox="1"/>
            <p:nvPr/>
          </p:nvSpPr>
          <p:spPr>
            <a:xfrm>
              <a:off x="4113632" y="5533316"/>
              <a:ext cx="5400000" cy="38048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252000" tIns="36000" bIns="36000" anchor="ctr" anchorCtr="0">
              <a:spAutoFit/>
            </a:bodyPr>
            <a:lstStyle/>
            <a:p>
              <a:r>
                <a:rPr lang="zh-CN" altLang="en-US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rPr>
                <a:t>变量 </a:t>
              </a:r>
              <a:r>
                <a:rPr lang="en-US" altLang="zh-CN" b="1" dirty="0" err="1">
                  <a:solidFill>
                    <a:schemeClr val="bg1">
                      <a:lumMod val="95000"/>
                      <a:lumOff val="5000"/>
                    </a:schemeClr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rPr>
                <a:t>a,b,c,d</a:t>
              </a:r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rPr>
                <a:t> </a:t>
              </a:r>
              <a:r>
                <a:rPr lang="zh-CN" altLang="en-US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rPr>
                <a:t>机器码实际存储值是多少？</a:t>
              </a:r>
            </a:p>
          </p:txBody>
        </p:sp>
        <p:sp>
          <p:nvSpPr>
            <p:cNvPr id="107" name="椭圆 106">
              <a:hlinkClick r:id="rId4" action="ppaction://hlinksldjump"/>
              <a:extLst>
                <a:ext uri="{FF2B5EF4-FFF2-40B4-BE49-F238E27FC236}">
                  <a16:creationId xmlns:a16="http://schemas.microsoft.com/office/drawing/2014/main" id="{EDB17CF5-FE47-7E74-F01F-F603A80B6433}"/>
                </a:ext>
              </a:extLst>
            </p:cNvPr>
            <p:cNvSpPr/>
            <p:nvPr/>
          </p:nvSpPr>
          <p:spPr>
            <a:xfrm>
              <a:off x="3885786" y="5507556"/>
              <a:ext cx="432000" cy="4320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9" name="文本框 108">
            <a:extLst>
              <a:ext uri="{FF2B5EF4-FFF2-40B4-BE49-F238E27FC236}">
                <a16:creationId xmlns:a16="http://schemas.microsoft.com/office/drawing/2014/main" id="{CF7A99BD-F0E9-1F35-27F6-2033247A51E9}"/>
              </a:ext>
            </a:extLst>
          </p:cNvPr>
          <p:cNvSpPr txBox="1"/>
          <p:nvPr/>
        </p:nvSpPr>
        <p:spPr>
          <a:xfrm>
            <a:off x="827584" y="5085184"/>
            <a:ext cx="7704000" cy="1152128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square" rtlCol="0">
            <a:noAutofit/>
          </a:bodyPr>
          <a:lstStyle/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127</a:t>
            </a:r>
          </a:p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-128</a:t>
            </a:r>
          </a:p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-127</a:t>
            </a:r>
          </a:p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  <a:p>
            <a:endParaRPr lang="zh-CN" alt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0" name="页脚占位符 109">
            <a:extLst>
              <a:ext uri="{FF2B5EF4-FFF2-40B4-BE49-F238E27FC236}">
                <a16:creationId xmlns:a16="http://schemas.microsoft.com/office/drawing/2014/main" id="{C6B2577B-8FC6-BC35-1F73-67302577AC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94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变量的内存值 </a:t>
            </a:r>
            <a:r>
              <a:rPr lang="en-US" altLang="zh-CN" dirty="0">
                <a:solidFill>
                  <a:srgbClr val="EDF0F2"/>
                </a:solidFill>
                <a:sym typeface="+mn-lt"/>
              </a:rPr>
              <a:t>ex2_5.c </a:t>
            </a:r>
            <a:endParaRPr lang="zh-CN" altLang="en-US" dirty="0">
              <a:solidFill>
                <a:srgbClr val="EDF0F2"/>
              </a:solidFill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  <a:ea typeface="+mn-ea"/>
                <a:cs typeface="+mn-ea"/>
                <a:sym typeface="+mn-lt"/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  <a:ea typeface="+mn-ea"/>
                <a:cs typeface="+mn-ea"/>
                <a:sym typeface="+mn-lt"/>
              </a:rPr>
              <a:pPr>
                <a:defRPr/>
              </a:pPr>
              <a:t>7</a:t>
            </a:fld>
            <a:r>
              <a:rPr lang="en-US" altLang="zh-CN" sz="1400">
                <a:solidFill>
                  <a:srgbClr val="0D7157"/>
                </a:solidFill>
                <a:ea typeface="+mn-ea"/>
                <a:cs typeface="+mn-ea"/>
                <a:sym typeface="+mn-lt"/>
              </a:rPr>
              <a:t>- </a:t>
            </a:r>
            <a:endParaRPr lang="en-US" altLang="zh-CN" sz="1400" dirty="0">
              <a:solidFill>
                <a:srgbClr val="0D7157"/>
              </a:solidFill>
              <a:ea typeface="+mn-ea"/>
              <a:cs typeface="+mn-ea"/>
              <a:sym typeface="+mn-lt"/>
            </a:endParaRPr>
          </a:p>
        </p:txBody>
      </p:sp>
      <p:sp>
        <p:nvSpPr>
          <p:cNvPr id="52" name="Rectangle 3">
            <a:extLst>
              <a:ext uri="{FF2B5EF4-FFF2-40B4-BE49-F238E27FC236}">
                <a16:creationId xmlns:a16="http://schemas.microsoft.com/office/drawing/2014/main" id="{C3CE3E3D-F0F3-A554-D780-B27D3F2C5242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855663" y="1916113"/>
            <a:ext cx="7677150" cy="3060000"/>
          </a:xfrm>
          <a:prstGeom prst="rect">
            <a:avLst/>
          </a:prstGeom>
          <a:solidFill>
            <a:schemeClr val="accent6">
              <a:lumMod val="20000"/>
              <a:lumOff val="80000"/>
              <a:alpha val="74117"/>
            </a:schemeClr>
          </a:solidFill>
          <a:ln w="254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spAutoFit/>
          </a:bodyPr>
          <a:lstStyle>
            <a:lvl1pPr marL="28800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tabLst>
                <a:tab pos="457200" algn="l"/>
              </a:tabLst>
              <a:defRPr lang="zh-CN" altLang="en-US" sz="1700" b="0" kern="1200" baseline="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Courier New" panose="02070309020205020404" pitchFamily="49" charset="0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tabLst>
                <a:tab pos="457200" algn="l"/>
              </a:tabLst>
              <a:defRPr lang="zh-CN" altLang="en-US" sz="1700" b="0" kern="1200" baseline="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Courier New" panose="02070309020205020404" pitchFamily="49" charset="0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tabLst>
                <a:tab pos="457200" algn="l"/>
              </a:tabLst>
              <a:defRPr lang="zh-CN" altLang="en-US" sz="1700" b="0" kern="1200" baseline="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Courier New" panose="02070309020205020404" pitchFamily="49" charset="0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  <a:tabLst>
                <a:tab pos="457200" algn="l"/>
              </a:tabLst>
              <a:defRPr lang="zh-CN" altLang="en-US" sz="1700" b="0" kern="1200" baseline="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Courier New" panose="02070309020205020404" pitchFamily="49" charset="0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  <a:tabLst>
                <a:tab pos="457200" algn="l"/>
              </a:tabLst>
              <a:defRPr lang="en-US" altLang="en-US" sz="1700" b="0" kern="1200" baseline="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Courier New" panose="02070309020205020404" pitchFamily="49" charset="0"/>
              </a:defRPr>
            </a:lvl5pPr>
            <a:lvl6pPr marL="2514600" indent="-22860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tabLst>
                <a:tab pos="457200" algn="l"/>
              </a:tabLst>
              <a:defRPr sz="1700" kern="12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tabLst>
                <a:tab pos="457200" algn="l"/>
              </a:tabLst>
              <a:defRPr sz="1700" kern="12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tabLst>
                <a:tab pos="457200" algn="l"/>
              </a:tabLst>
              <a:defRPr sz="1700" kern="12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  <a:tabLst>
                <a:tab pos="457200" algn="l"/>
              </a:tabLst>
              <a:defRPr sz="1700" kern="12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  <a:cs typeface="+mn-cs"/>
              </a:defRPr>
            </a:lvl9pPr>
          </a:lstStyle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None/>
            </a:pPr>
            <a:r>
              <a:rPr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i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nt main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()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{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kumimoji="0" lang="pt-BR" altLang="zh-CN" sz="1800" b="1" kern="0" dirty="0">
                <a:solidFill>
                  <a:srgbClr val="0070C0"/>
                </a:solidFill>
                <a:latin typeface="Courier New" panose="02070309020205020404" pitchFamily="49" charset="0"/>
                <a:ea typeface="+mn-ea"/>
                <a:sym typeface="+mn-lt"/>
              </a:rPr>
              <a:t>char</a:t>
            </a:r>
            <a:r>
              <a:rPr kumimoji="0" lang="pt-BR" altLang="zh-CN" sz="1800" b="1" kern="0" dirty="0">
                <a:solidFill>
                  <a:srgbClr val="0000A0"/>
                </a:solidFill>
                <a:latin typeface="Courier New" panose="02070309020205020404" pitchFamily="49" charset="0"/>
                <a:ea typeface="+mn-ea"/>
                <a:sym typeface="+mn-lt"/>
              </a:rPr>
              <a:t>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a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=</a:t>
            </a:r>
            <a:r>
              <a:rPr kumimoji="0" lang="pt-BR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sym typeface="+mn-lt"/>
              </a:rPr>
              <a:t>127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 b=</a:t>
            </a:r>
            <a:r>
              <a:rPr kumimoji="0" lang="pt-BR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sym typeface="+mn-lt"/>
              </a:rPr>
              <a:t>128</a:t>
            </a:r>
            <a:r>
              <a:rPr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 c=</a:t>
            </a:r>
            <a:r>
              <a:rPr kumimoji="0" lang="pt-BR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sym typeface="+mn-lt"/>
              </a:rPr>
              <a:t>129</a:t>
            </a:r>
            <a:r>
              <a:rPr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 d=</a:t>
            </a:r>
            <a:r>
              <a:rPr kumimoji="0" lang="pt-BR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sym typeface="+mn-lt"/>
              </a:rPr>
              <a:t>257;</a:t>
            </a: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sym typeface="+mn-lt"/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0" lang="pt-BR" altLang="zh-CN" sz="1800" b="1" kern="0" dirty="0">
                <a:solidFill>
                  <a:srgbClr val="F000F0"/>
                </a:solidFill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printf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(</a:t>
            </a:r>
            <a:r>
              <a:rPr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"</a:t>
            </a:r>
            <a:r>
              <a:rPr kumimoji="0"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a = %d = %</a:t>
            </a:r>
            <a:r>
              <a:rPr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2</a:t>
            </a:r>
            <a:r>
              <a:rPr kumimoji="0"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X\n</a:t>
            </a:r>
            <a:r>
              <a:rPr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"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</a:t>
            </a: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a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,</a:t>
            </a:r>
            <a:r>
              <a:rPr lang="zh-CN" altLang="en-US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a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);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  <a:p>
            <a:pPr marL="0" indent="0" eaLnBrk="1" hangingPunct="1"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printf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(</a:t>
            </a:r>
            <a:r>
              <a:rPr kumimoji="0"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"b = %d = %X\n"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</a:t>
            </a: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b, b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);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  <a:p>
            <a:pPr marL="0" indent="0" eaLnBrk="1" hangingPunct="1"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printf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(</a:t>
            </a:r>
            <a:r>
              <a:rPr kumimoji="0"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"c = %d = %X\n"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</a:t>
            </a: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c, c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);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  <a:p>
            <a:pPr marL="0" indent="0" eaLnBrk="1" hangingPunct="1"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sym typeface="+mn-lt"/>
              </a:rPr>
              <a:t>    </a:t>
            </a:r>
            <a:r>
              <a:rPr kumimoji="0" lang="pt-BR" altLang="zh-CN" sz="1800" b="1" kern="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+mn-lt"/>
              </a:rPr>
              <a:t>printf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(</a:t>
            </a:r>
            <a:r>
              <a:rPr kumimoji="0" lang="pt-BR" altLang="zh-CN" sz="1800" b="1" kern="0" dirty="0">
                <a:solidFill>
                  <a:srgbClr val="0000FF"/>
                </a:solidFill>
                <a:latin typeface="Courier New" panose="02070309020205020404" pitchFamily="49" charset="0"/>
                <a:ea typeface="+mn-ea"/>
                <a:sym typeface="+mn-lt"/>
              </a:rPr>
              <a:t>"d = %d = %X\n"</a:t>
            </a: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, d, d);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None/>
            </a:pPr>
            <a:r>
              <a:rPr kumimoji="0" lang="pt-BR" altLang="zh-CN" sz="1800" b="1" kern="0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sym typeface="+mn-lt"/>
              </a:rPr>
              <a:t>}</a:t>
            </a:r>
            <a:endParaRPr kumimoji="0" lang="pt-BR" altLang="zh-CN" sz="1800" b="1" kern="100" dirty="0">
              <a:solidFill>
                <a:schemeClr val="bg1"/>
              </a:solidFill>
              <a:latin typeface="Courier New" panose="02070309020205020404" pitchFamily="49" charset="0"/>
              <a:ea typeface="+mn-ea"/>
              <a:sym typeface="+mn-lt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EAC7D8F3-B342-70F2-ADC8-B3E5B781B596}"/>
              </a:ext>
            </a:extLst>
          </p:cNvPr>
          <p:cNvSpPr txBox="1"/>
          <p:nvPr/>
        </p:nvSpPr>
        <p:spPr>
          <a:xfrm>
            <a:off x="827584" y="5085184"/>
            <a:ext cx="7704000" cy="1152128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square" rtlCol="0">
            <a:noAutofit/>
          </a:bodyPr>
          <a:lstStyle/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127 = 7F</a:t>
            </a:r>
          </a:p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-128 = FFFFFF80 </a:t>
            </a:r>
          </a:p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c = -127 = FFFFFF81</a:t>
            </a:r>
          </a:p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 = 1 = 1</a:t>
            </a:r>
            <a:endParaRPr lang="zh-CN" alt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57" name="Group 21">
            <a:extLst>
              <a:ext uri="{FF2B5EF4-FFF2-40B4-BE49-F238E27FC236}">
                <a16:creationId xmlns:a16="http://schemas.microsoft.com/office/drawing/2014/main" id="{8064202C-4F0D-C0F2-E2F8-7E3C3F383852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3644166"/>
            <a:ext cx="1379538" cy="288000"/>
            <a:chOff x="3576" y="3312"/>
            <a:chExt cx="869" cy="227"/>
          </a:xfrm>
        </p:grpSpPr>
        <p:sp>
          <p:nvSpPr>
            <p:cNvPr id="58" name="Text Box 22">
              <a:extLst>
                <a:ext uri="{FF2B5EF4-FFF2-40B4-BE49-F238E27FC236}">
                  <a16:creationId xmlns:a16="http://schemas.microsoft.com/office/drawing/2014/main" id="{B66A7F66-885D-D3E2-8B1B-0DE86DE34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9" name="Text Box 23">
              <a:extLst>
                <a:ext uri="{FF2B5EF4-FFF2-40B4-BE49-F238E27FC236}">
                  <a16:creationId xmlns:a16="http://schemas.microsoft.com/office/drawing/2014/main" id="{78B00C15-5152-09D3-85C9-33260D52F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0" name="Text Box 24">
              <a:extLst>
                <a:ext uri="{FF2B5EF4-FFF2-40B4-BE49-F238E27FC236}">
                  <a16:creationId xmlns:a16="http://schemas.microsoft.com/office/drawing/2014/main" id="{062B436F-D891-72EA-A330-7E7F08987F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A65E7EC3-784E-351D-15CC-7A4486257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2" name="Text Box 26">
              <a:extLst>
                <a:ext uri="{FF2B5EF4-FFF2-40B4-BE49-F238E27FC236}">
                  <a16:creationId xmlns:a16="http://schemas.microsoft.com/office/drawing/2014/main" id="{257CA43E-CA48-CE60-77F7-8D5C2069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3" name="Text Box 27">
              <a:extLst>
                <a:ext uri="{FF2B5EF4-FFF2-40B4-BE49-F238E27FC236}">
                  <a16:creationId xmlns:a16="http://schemas.microsoft.com/office/drawing/2014/main" id="{5187115D-992F-C26F-33FC-58A4FF51F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4" name="Text Box 28">
              <a:extLst>
                <a:ext uri="{FF2B5EF4-FFF2-40B4-BE49-F238E27FC236}">
                  <a16:creationId xmlns:a16="http://schemas.microsoft.com/office/drawing/2014/main" id="{56D4B9E7-B21A-49A3-0637-363D499E9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5" name="Text Box 29">
              <a:extLst>
                <a:ext uri="{FF2B5EF4-FFF2-40B4-BE49-F238E27FC236}">
                  <a16:creationId xmlns:a16="http://schemas.microsoft.com/office/drawing/2014/main" id="{90953057-45B5-AC88-35BD-08731C121B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66" name="Group 21">
            <a:extLst>
              <a:ext uri="{FF2B5EF4-FFF2-40B4-BE49-F238E27FC236}">
                <a16:creationId xmlns:a16="http://schemas.microsoft.com/office/drawing/2014/main" id="{CD25E623-C6F1-E234-7880-C41BADBFE961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3284984"/>
            <a:ext cx="1379538" cy="288000"/>
            <a:chOff x="3576" y="3312"/>
            <a:chExt cx="869" cy="227"/>
          </a:xfrm>
        </p:grpSpPr>
        <p:sp>
          <p:nvSpPr>
            <p:cNvPr id="67" name="Text Box 22">
              <a:extLst>
                <a:ext uri="{FF2B5EF4-FFF2-40B4-BE49-F238E27FC236}">
                  <a16:creationId xmlns:a16="http://schemas.microsoft.com/office/drawing/2014/main" id="{E3B1EB2D-BF88-9346-540C-B6AB38BE3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" name="Text Box 23">
              <a:extLst>
                <a:ext uri="{FF2B5EF4-FFF2-40B4-BE49-F238E27FC236}">
                  <a16:creationId xmlns:a16="http://schemas.microsoft.com/office/drawing/2014/main" id="{96A382B4-B1BF-6094-C1E1-4E5BFD075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9" name="Text Box 24">
              <a:extLst>
                <a:ext uri="{FF2B5EF4-FFF2-40B4-BE49-F238E27FC236}">
                  <a16:creationId xmlns:a16="http://schemas.microsoft.com/office/drawing/2014/main" id="{D37D3C2B-1324-8225-F9EF-927A670FF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0" name="Text Box 25">
              <a:extLst>
                <a:ext uri="{FF2B5EF4-FFF2-40B4-BE49-F238E27FC236}">
                  <a16:creationId xmlns:a16="http://schemas.microsoft.com/office/drawing/2014/main" id="{0A345CB7-76C6-B0D6-FC86-6840987E4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1" name="Text Box 26">
              <a:extLst>
                <a:ext uri="{FF2B5EF4-FFF2-40B4-BE49-F238E27FC236}">
                  <a16:creationId xmlns:a16="http://schemas.microsoft.com/office/drawing/2014/main" id="{133F3C4C-0CF3-8CC7-7B3D-507B4C038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2" name="Text Box 27">
              <a:extLst>
                <a:ext uri="{FF2B5EF4-FFF2-40B4-BE49-F238E27FC236}">
                  <a16:creationId xmlns:a16="http://schemas.microsoft.com/office/drawing/2014/main" id="{1DC25EEF-8246-DDD4-2334-FE4E0E307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3" name="Text Box 28">
              <a:extLst>
                <a:ext uri="{FF2B5EF4-FFF2-40B4-BE49-F238E27FC236}">
                  <a16:creationId xmlns:a16="http://schemas.microsoft.com/office/drawing/2014/main" id="{56AD7815-2F71-9530-5C2F-60FE6DB1D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4" name="Text Box 29">
              <a:extLst>
                <a:ext uri="{FF2B5EF4-FFF2-40B4-BE49-F238E27FC236}">
                  <a16:creationId xmlns:a16="http://schemas.microsoft.com/office/drawing/2014/main" id="{B9D4A77D-6F98-7990-E5B7-07D4EDC1C9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75" name="Group 21">
            <a:extLst>
              <a:ext uri="{FF2B5EF4-FFF2-40B4-BE49-F238E27FC236}">
                <a16:creationId xmlns:a16="http://schemas.microsoft.com/office/drawing/2014/main" id="{89B86DB9-02BF-E896-73CC-30345F601DE9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4003348"/>
            <a:ext cx="1379538" cy="288000"/>
            <a:chOff x="3576" y="3312"/>
            <a:chExt cx="869" cy="227"/>
          </a:xfrm>
        </p:grpSpPr>
        <p:sp>
          <p:nvSpPr>
            <p:cNvPr id="76" name="Text Box 22">
              <a:extLst>
                <a:ext uri="{FF2B5EF4-FFF2-40B4-BE49-F238E27FC236}">
                  <a16:creationId xmlns:a16="http://schemas.microsoft.com/office/drawing/2014/main" id="{A87377E6-F11B-8F6E-58BB-947C78465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" name="Text Box 23">
              <a:extLst>
                <a:ext uri="{FF2B5EF4-FFF2-40B4-BE49-F238E27FC236}">
                  <a16:creationId xmlns:a16="http://schemas.microsoft.com/office/drawing/2014/main" id="{5EBB3988-79FC-92A4-1CC1-8167436F8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" name="Text Box 24">
              <a:extLst>
                <a:ext uri="{FF2B5EF4-FFF2-40B4-BE49-F238E27FC236}">
                  <a16:creationId xmlns:a16="http://schemas.microsoft.com/office/drawing/2014/main" id="{AFA112D3-0BE5-B4CB-D63D-DD24BC44B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" name="Text Box 25">
              <a:extLst>
                <a:ext uri="{FF2B5EF4-FFF2-40B4-BE49-F238E27FC236}">
                  <a16:creationId xmlns:a16="http://schemas.microsoft.com/office/drawing/2014/main" id="{793AAB5A-154F-9961-995C-2A4E6E907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0" name="Text Box 26">
              <a:extLst>
                <a:ext uri="{FF2B5EF4-FFF2-40B4-BE49-F238E27FC236}">
                  <a16:creationId xmlns:a16="http://schemas.microsoft.com/office/drawing/2014/main" id="{0FA1A172-6F03-7390-451F-9A7A3C4BB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1" name="Text Box 27">
              <a:extLst>
                <a:ext uri="{FF2B5EF4-FFF2-40B4-BE49-F238E27FC236}">
                  <a16:creationId xmlns:a16="http://schemas.microsoft.com/office/drawing/2014/main" id="{F1BC08B9-F6E0-9BB9-8506-CC6F30FDD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2" name="Text Box 28">
              <a:extLst>
                <a:ext uri="{FF2B5EF4-FFF2-40B4-BE49-F238E27FC236}">
                  <a16:creationId xmlns:a16="http://schemas.microsoft.com/office/drawing/2014/main" id="{65B44975-6EFA-34F1-4F00-8758908CA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3" name="Text Box 29">
              <a:extLst>
                <a:ext uri="{FF2B5EF4-FFF2-40B4-BE49-F238E27FC236}">
                  <a16:creationId xmlns:a16="http://schemas.microsoft.com/office/drawing/2014/main" id="{668EC433-72DE-08AB-19B3-682A4904D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84" name="Group 21">
            <a:extLst>
              <a:ext uri="{FF2B5EF4-FFF2-40B4-BE49-F238E27FC236}">
                <a16:creationId xmlns:a16="http://schemas.microsoft.com/office/drawing/2014/main" id="{EFE8783C-B7C8-4460-42D6-A7240F19EDA6}"/>
              </a:ext>
            </a:extLst>
          </p:cNvPr>
          <p:cNvGrpSpPr>
            <a:grpSpLocks/>
          </p:cNvGrpSpPr>
          <p:nvPr/>
        </p:nvGrpSpPr>
        <p:grpSpPr bwMode="auto">
          <a:xfrm>
            <a:off x="5784750" y="4362530"/>
            <a:ext cx="1379538" cy="288000"/>
            <a:chOff x="3576" y="3312"/>
            <a:chExt cx="869" cy="227"/>
          </a:xfrm>
        </p:grpSpPr>
        <p:sp>
          <p:nvSpPr>
            <p:cNvPr id="85" name="Text Box 22">
              <a:extLst>
                <a:ext uri="{FF2B5EF4-FFF2-40B4-BE49-F238E27FC236}">
                  <a16:creationId xmlns:a16="http://schemas.microsoft.com/office/drawing/2014/main" id="{8C175AF6-98F4-BCC9-4475-FE9308226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6" name="Text Box 23">
              <a:extLst>
                <a:ext uri="{FF2B5EF4-FFF2-40B4-BE49-F238E27FC236}">
                  <a16:creationId xmlns:a16="http://schemas.microsoft.com/office/drawing/2014/main" id="{CFDCA5A7-3F4C-AEB7-CF4F-E25994B99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7" name="Text Box 24">
              <a:extLst>
                <a:ext uri="{FF2B5EF4-FFF2-40B4-BE49-F238E27FC236}">
                  <a16:creationId xmlns:a16="http://schemas.microsoft.com/office/drawing/2014/main" id="{01680B73-61C9-DEDE-AB87-195C0D1FA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8" name="Text Box 25">
              <a:extLst>
                <a:ext uri="{FF2B5EF4-FFF2-40B4-BE49-F238E27FC236}">
                  <a16:creationId xmlns:a16="http://schemas.microsoft.com/office/drawing/2014/main" id="{7B783C3E-E682-0529-A3F5-043BF35E9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9" name="Text Box 26">
              <a:extLst>
                <a:ext uri="{FF2B5EF4-FFF2-40B4-BE49-F238E27FC236}">
                  <a16:creationId xmlns:a16="http://schemas.microsoft.com/office/drawing/2014/main" id="{3D69B9CF-F80A-8FF8-4F9D-F71473E7D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0" name="Text Box 27">
              <a:extLst>
                <a:ext uri="{FF2B5EF4-FFF2-40B4-BE49-F238E27FC236}">
                  <a16:creationId xmlns:a16="http://schemas.microsoft.com/office/drawing/2014/main" id="{3DAD21D4-CEB6-324F-4835-5AA8472EE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1" name="Text Box 28">
              <a:extLst>
                <a:ext uri="{FF2B5EF4-FFF2-40B4-BE49-F238E27FC236}">
                  <a16:creationId xmlns:a16="http://schemas.microsoft.com/office/drawing/2014/main" id="{8D3636F3-4104-AE6B-A689-49372BEDF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1800" dirty="0">
                <a:solidFill>
                  <a:srgbClr val="008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" name="Text Box 29">
              <a:extLst>
                <a:ext uri="{FF2B5EF4-FFF2-40B4-BE49-F238E27FC236}">
                  <a16:creationId xmlns:a16="http://schemas.microsoft.com/office/drawing/2014/main" id="{8CBA8C6A-B20B-EE75-A032-4D5B437CA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solidFill>
                    <a:srgbClr val="008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94" name="页脚占位符 93">
            <a:extLst>
              <a:ext uri="{FF2B5EF4-FFF2-40B4-BE49-F238E27FC236}">
                <a16:creationId xmlns:a16="http://schemas.microsoft.com/office/drawing/2014/main" id="{499CB1C2-F24B-16ED-DE39-BD8DD62789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49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32</a:t>
            </a:r>
            <a:r>
              <a:rPr lang="zh-CN" altLang="en-US" dirty="0">
                <a:sym typeface="+mn-lt"/>
              </a:rPr>
              <a:t>位补码表示范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sym typeface="+mn-lt"/>
              </a:rPr>
              <a:t>[-2</a:t>
            </a:r>
            <a:r>
              <a:rPr lang="en-US" altLang="zh-CN" b="1" baseline="30000" dirty="0">
                <a:sym typeface="+mn-lt"/>
              </a:rPr>
              <a:t>31</a:t>
            </a:r>
            <a:r>
              <a:rPr lang="en-US" altLang="zh-CN" b="1" dirty="0">
                <a:sym typeface="+mn-lt"/>
              </a:rPr>
              <a:t>, 2</a:t>
            </a:r>
            <a:r>
              <a:rPr lang="en-US" altLang="zh-CN" b="1" baseline="30000" dirty="0">
                <a:sym typeface="+mn-lt"/>
              </a:rPr>
              <a:t>31</a:t>
            </a:r>
            <a:r>
              <a:rPr lang="en-US" altLang="zh-CN" b="1" dirty="0">
                <a:sym typeface="+mn-lt"/>
              </a:rPr>
              <a:t>-1]</a:t>
            </a:r>
            <a:endParaRPr lang="zh-CN" altLang="en-US" b="1" dirty="0"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r>
              <a:rPr lang="en-US" altLang="zh-CN">
                <a:sym typeface="+mn-lt"/>
              </a:rPr>
              <a:t> -</a:t>
            </a:r>
            <a:fld id="{01D71506-0713-46DD-9483-17E15EDE737E}" type="slidenum">
              <a:rPr lang="en-US" altLang="zh-CN" smtClean="0">
                <a:sym typeface="+mn-lt"/>
              </a:rPr>
              <a:pPr/>
              <a:t>8</a:t>
            </a:fld>
            <a:r>
              <a:rPr lang="en-US" altLang="zh-CN">
                <a:sym typeface="+mn-lt"/>
              </a:rPr>
              <a:t>- </a:t>
            </a:r>
            <a:endParaRPr lang="en-US" altLang="zh-CN" dirty="0">
              <a:sym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849390" y="2420888"/>
            <a:ext cx="829461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lang="zh-CN" altLang="en-US" sz="2000" dirty="0" smtClean="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lang="zh-CN" altLang="en-US" sz="2000" dirty="0" smtClean="0">
                <a:solidFill>
                  <a:schemeClr val="tx1"/>
                </a:solidFill>
                <a:latin typeface="+mn-ea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0000 0000 0000 0000 0000 0000 0000 0000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0</a:t>
            </a:r>
            <a:r>
              <a:rPr lang="en-US" altLang="zh-CN" sz="1600" b="1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0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0000 0000 0000 0000 0000 0000 0000 000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+ 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0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0000 0000 0000 0000 0000 0000 0000 0010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+ 2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0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...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0111 1111 1111 1111 1111 1111 1111 1110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+ 2,147,483,646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0111 1111 1111 1111 1111 1111 1111 111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+ 2,147,483,647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000 0000 0000 0000 0000 0000 0000 0000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– 2,147,483,648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000 0000 0000 0000 0000 0000 0000 000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– 2,147,483,647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000 0000 0000 0000 0000 0000 0000 0010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– 2,147,483,646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...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111 1111 1111 1111 1111 1111 1111 110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– 3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111 1111 1111 1111 1111 1111 1111 1110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– 2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1111 1111 1111 1111 1111 1111 1111 111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wo</a:t>
            </a:r>
            <a:r>
              <a:rPr lang="en-US" altLang="zh-CN" sz="16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 = – 1</a:t>
            </a:r>
            <a:r>
              <a:rPr lang="en-US" altLang="zh-CN" sz="1600" b="1" i="0" kern="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ten</a:t>
            </a:r>
            <a:br>
              <a:rPr lang="en-US" altLang="zh-CN" sz="28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</a:br>
            <a:r>
              <a:rPr lang="en-US" altLang="zh-CN" sz="1400" b="1" i="0" kern="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+mn-lt"/>
              </a:rPr>
              <a:t>	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7452320" y="3230348"/>
            <a:ext cx="1157287" cy="388938"/>
            <a:chOff x="0" y="0"/>
            <a:chExt cx="729" cy="245"/>
          </a:xfrm>
        </p:grpSpPr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185" y="0"/>
              <a:ext cx="54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>
              <a:lvl1pPr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1pPr>
              <a:lvl2pPr marL="742950" indent="-28575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2pPr>
              <a:lvl3pPr marL="1143000" indent="-22860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3pPr>
              <a:lvl4pPr marL="1600200" indent="-22860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4pPr>
              <a:lvl5pPr marL="2057400" indent="-22860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5pPr>
              <a:lvl6pPr marL="25146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6pPr>
              <a:lvl7pPr marL="29718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7pPr>
              <a:lvl8pPr marL="34290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8pPr>
              <a:lvl9pPr marL="38862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9pPr>
            </a:lstStyle>
            <a:p>
              <a:pPr algn="l">
                <a:lnSpc>
                  <a:spcPts val="2100"/>
                </a:lnSpc>
                <a:buFont typeface="Arial" panose="020B0604020202020204" pitchFamily="34" charset="0"/>
                <a:buNone/>
              </a:pPr>
              <a:r>
                <a:rPr lang="en-US" altLang="zh-CN" sz="1800" b="1" i="1" dirty="0" err="1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maxint</a:t>
              </a:r>
              <a:endParaRPr lang="en-US" altLang="zh-CN" sz="1800" b="1" i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0" y="147"/>
              <a:ext cx="132" cy="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rgbClr val="00B05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7380312" y="4149080"/>
            <a:ext cx="1079499" cy="388938"/>
            <a:chOff x="0" y="0"/>
            <a:chExt cx="680" cy="245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7" y="0"/>
              <a:ext cx="51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>
              <a:lvl1pPr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1pPr>
              <a:lvl2pPr marL="742950" indent="-28575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2pPr>
              <a:lvl3pPr marL="1143000" indent="-22860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3pPr>
              <a:lvl4pPr marL="1600200" indent="-22860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4pPr>
              <a:lvl5pPr marL="2057400" indent="-228600" defTabSz="904875"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5pPr>
              <a:lvl6pPr marL="25146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6pPr>
              <a:lvl7pPr marL="29718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7pPr>
              <a:lvl8pPr marL="34290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8pPr>
              <a:lvl9pPr marL="3886200" indent="-228600" defTabSz="9048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2438" algn="l"/>
                  <a:tab pos="904875" algn="l"/>
                  <a:tab pos="1357313" algn="l"/>
                </a:tabLst>
                <a:defRPr sz="1700">
                  <a:solidFill>
                    <a:schemeClr val="tx1"/>
                  </a:solidFill>
                  <a:latin typeface="Verdana" panose="020B0604030504040204" pitchFamily="34" charset="0"/>
                  <a:ea typeface="华文新魏" panose="02010800040101010101" pitchFamily="2" charset="-122"/>
                </a:defRPr>
              </a:lvl9pPr>
            </a:lstStyle>
            <a:p>
              <a:pPr algn="l">
                <a:lnSpc>
                  <a:spcPts val="2100"/>
                </a:lnSpc>
                <a:buFont typeface="Arial" panose="020B0604020202020204" pitchFamily="34" charset="0"/>
                <a:buNone/>
              </a:pPr>
              <a:r>
                <a:rPr lang="en-US" altLang="zh-CN" sz="1800" b="1" i="1" dirty="0" err="1">
                  <a:solidFill>
                    <a:srgbClr val="00B050"/>
                  </a:solidFill>
                  <a:latin typeface="+mn-lt"/>
                  <a:ea typeface="+mn-ea"/>
                  <a:cs typeface="+mn-ea"/>
                  <a:sym typeface="+mn-lt"/>
                </a:rPr>
                <a:t>minint</a:t>
              </a:r>
              <a:endParaRPr lang="en-US" altLang="zh-CN" sz="1800" b="1" i="1" dirty="0">
                <a:solidFill>
                  <a:srgbClr val="00B05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0" y="45"/>
              <a:ext cx="132" cy="61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rgbClr val="00B05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7151CF46-3CEE-1F6E-5BDA-42E39E8051BE}"/>
              </a:ext>
            </a:extLst>
          </p:cNvPr>
          <p:cNvSpPr/>
          <p:nvPr/>
        </p:nvSpPr>
        <p:spPr>
          <a:xfrm>
            <a:off x="827584" y="3933056"/>
            <a:ext cx="7704856" cy="252000"/>
          </a:xfrm>
          <a:prstGeom prst="roundRect">
            <a:avLst/>
          </a:prstGeom>
          <a:solidFill>
            <a:schemeClr val="accent6">
              <a:lumMod val="75000"/>
              <a:alpha val="20000"/>
            </a:scheme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0753300D-9122-56CC-8DEC-1D60F38E0238}"/>
              </a:ext>
            </a:extLst>
          </p:cNvPr>
          <p:cNvSpPr/>
          <p:nvPr/>
        </p:nvSpPr>
        <p:spPr>
          <a:xfrm>
            <a:off x="827584" y="3662396"/>
            <a:ext cx="7704856" cy="2520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页脚占位符 17">
            <a:extLst>
              <a:ext uri="{FF2B5EF4-FFF2-40B4-BE49-F238E27FC236}">
                <a16:creationId xmlns:a16="http://schemas.microsoft.com/office/drawing/2014/main" id="{129652D6-D709-AF0D-F517-AA71A977A1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41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27B3A-0284-3438-2D6E-95BFD680E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F76BC9-A4DF-307A-B459-0DF7E5040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2520280"/>
          </a:xfrm>
          <a:solidFill>
            <a:srgbClr val="E9F2EF"/>
          </a:solidFill>
          <a:ln w="28575">
            <a:solidFill>
              <a:srgbClr val="54A77D"/>
            </a:solidFill>
          </a:ln>
        </p:spPr>
        <p:txBody>
          <a:bodyPr/>
          <a:lstStyle/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dirty="0">
                <a:solidFill>
                  <a:srgbClr val="0070C0"/>
                </a:solidFill>
                <a:cs typeface="+mn-ea"/>
                <a:sym typeface="+mn-lt"/>
              </a:rPr>
              <a:t>int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 main()</a:t>
            </a:r>
            <a:endParaRPr lang="zh-CN" altLang="zh-CN" sz="1800" b="1" kern="100" dirty="0">
              <a:solidFill>
                <a:schemeClr val="bg1"/>
              </a:solidFill>
              <a:ea typeface="+mn-ea"/>
              <a:sym typeface="+mn-lt"/>
            </a:endParaRPr>
          </a:p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{</a:t>
            </a:r>
            <a:endParaRPr lang="zh-CN" altLang="zh-CN" sz="1800" b="1" kern="100" dirty="0">
              <a:solidFill>
                <a:schemeClr val="bg1"/>
              </a:solidFill>
              <a:ea typeface="+mn-ea"/>
              <a:sym typeface="+mn-lt"/>
            </a:endParaRPr>
          </a:p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rgbClr val="FF0000"/>
                </a:solidFill>
                <a:ea typeface="+mn-ea"/>
                <a:sym typeface="+mn-lt"/>
              </a:rPr>
              <a:t>    </a:t>
            </a:r>
            <a:r>
              <a:rPr lang="en-US" altLang="zh-CN" sz="1800" b="1" dirty="0">
                <a:solidFill>
                  <a:srgbClr val="0070C0"/>
                </a:solidFill>
                <a:cs typeface="+mn-ea"/>
                <a:sym typeface="+mn-lt"/>
              </a:rPr>
              <a:t>int</a:t>
            </a:r>
            <a:r>
              <a:rPr lang="en-US" altLang="zh-CN" sz="1800" b="1" kern="0" dirty="0">
                <a:solidFill>
                  <a:srgbClr val="0000A0"/>
                </a:solidFill>
                <a:ea typeface="+mn-ea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ea typeface="+mn-ea"/>
                <a:sym typeface="+mn-lt"/>
              </a:rPr>
              <a:t>x 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= </a:t>
            </a:r>
            <a:r>
              <a:rPr lang="en-US" altLang="zh-CN" sz="1800" b="1" kern="0" dirty="0">
                <a:solidFill>
                  <a:srgbClr val="F000F0"/>
                </a:solidFill>
                <a:ea typeface="+mn-ea"/>
                <a:sym typeface="+mn-lt"/>
              </a:rPr>
              <a:t>-1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;</a:t>
            </a:r>
            <a:endParaRPr lang="zh-CN" altLang="zh-CN" sz="1800" b="1" kern="100" dirty="0">
              <a:solidFill>
                <a:schemeClr val="bg1"/>
              </a:solidFill>
              <a:ea typeface="+mn-ea"/>
              <a:sym typeface="+mn-lt"/>
            </a:endParaRPr>
          </a:p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rgbClr val="FF0000"/>
                </a:solidFill>
                <a:ea typeface="+mn-ea"/>
                <a:sym typeface="+mn-lt"/>
              </a:rPr>
              <a:t>    </a:t>
            </a:r>
            <a:r>
              <a:rPr lang="en-US" altLang="zh-CN" sz="1800" b="1" dirty="0">
                <a:solidFill>
                  <a:srgbClr val="0070C0"/>
                </a:solidFill>
                <a:cs typeface="+mn-ea"/>
                <a:sym typeface="+mn-lt"/>
              </a:rPr>
              <a:t>unsigned</a:t>
            </a:r>
            <a:r>
              <a:rPr lang="en-US" altLang="zh-CN" sz="1800" b="1" kern="0" dirty="0">
                <a:solidFill>
                  <a:srgbClr val="0000A0"/>
                </a:solidFill>
                <a:ea typeface="+mn-ea"/>
                <a:sym typeface="+mn-lt"/>
              </a:rPr>
              <a:t> </a:t>
            </a:r>
            <a:r>
              <a:rPr lang="en-US" altLang="zh-CN" sz="1800" b="1" kern="0" dirty="0">
                <a:solidFill>
                  <a:srgbClr val="000000"/>
                </a:solidFill>
                <a:ea typeface="+mn-ea"/>
                <a:sym typeface="+mn-lt"/>
              </a:rPr>
              <a:t>u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 = </a:t>
            </a:r>
            <a:r>
              <a:rPr lang="en-US" altLang="zh-CN" sz="1800" b="1" kern="0" dirty="0">
                <a:solidFill>
                  <a:srgbClr val="F000F0"/>
                </a:solidFill>
                <a:ea typeface="+mn-ea"/>
                <a:sym typeface="+mn-lt"/>
              </a:rPr>
              <a:t>2147483648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;</a:t>
            </a:r>
            <a:endParaRPr lang="zh-CN" altLang="zh-CN" sz="1800" b="1" kern="100" dirty="0">
              <a:solidFill>
                <a:schemeClr val="bg1"/>
              </a:solidFill>
              <a:ea typeface="+mn-ea"/>
              <a:sym typeface="+mn-lt"/>
            </a:endParaRPr>
          </a:p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rgbClr val="FF0000"/>
                </a:solidFill>
                <a:ea typeface="+mn-ea"/>
                <a:sym typeface="+mn-lt"/>
              </a:rPr>
              <a:t>    </a:t>
            </a:r>
            <a:r>
              <a:rPr lang="en-US" altLang="zh-CN" sz="1800" b="1" kern="0" dirty="0" err="1">
                <a:solidFill>
                  <a:srgbClr val="000000"/>
                </a:solidFill>
                <a:ea typeface="+mn-ea"/>
                <a:sym typeface="+mn-lt"/>
              </a:rPr>
              <a:t>printf</a:t>
            </a:r>
            <a:r>
              <a:rPr lang="en-US" altLang="zh-CN" sz="1800" b="1" kern="0" dirty="0">
                <a:solidFill>
                  <a:srgbClr val="000000"/>
                </a:solidFill>
                <a:ea typeface="+mn-ea"/>
                <a:sym typeface="+mn-lt"/>
              </a:rPr>
              <a:t> 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(</a:t>
            </a:r>
            <a:r>
              <a:rPr lang="en-US" altLang="zh-CN" sz="1800" b="1" kern="0" dirty="0">
                <a:solidFill>
                  <a:srgbClr val="0000FF"/>
                </a:solidFill>
                <a:ea typeface="+mn-ea"/>
                <a:sym typeface="+mn-lt"/>
              </a:rPr>
              <a:t>"x = %u = %X = %d\n"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, x, x, x);</a:t>
            </a:r>
            <a:endParaRPr lang="zh-CN" altLang="zh-CN" sz="1800" b="1" kern="100" dirty="0">
              <a:solidFill>
                <a:schemeClr val="bg1"/>
              </a:solidFill>
              <a:ea typeface="+mn-ea"/>
              <a:sym typeface="+mn-lt"/>
            </a:endParaRPr>
          </a:p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rgbClr val="FF0000"/>
                </a:solidFill>
                <a:ea typeface="+mn-ea"/>
                <a:sym typeface="+mn-lt"/>
              </a:rPr>
              <a:t>    </a:t>
            </a:r>
            <a:r>
              <a:rPr lang="en-US" altLang="zh-CN" sz="1800" b="1" kern="0" dirty="0" err="1">
                <a:solidFill>
                  <a:srgbClr val="000000"/>
                </a:solidFill>
                <a:ea typeface="+mn-ea"/>
                <a:sym typeface="+mn-lt"/>
              </a:rPr>
              <a:t>printf</a:t>
            </a:r>
            <a:r>
              <a:rPr lang="en-US" altLang="zh-CN" sz="1800" b="1" kern="0" dirty="0">
                <a:solidFill>
                  <a:srgbClr val="000000"/>
                </a:solidFill>
                <a:ea typeface="+mn-ea"/>
                <a:sym typeface="+mn-lt"/>
              </a:rPr>
              <a:t> 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(</a:t>
            </a:r>
            <a:r>
              <a:rPr lang="en-US" altLang="zh-CN" sz="1800" b="1" kern="0" dirty="0">
                <a:solidFill>
                  <a:srgbClr val="0000FF"/>
                </a:solidFill>
                <a:ea typeface="+mn-ea"/>
                <a:sym typeface="+mn-lt"/>
              </a:rPr>
              <a:t>"u = %u = %X = %d\n"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,</a:t>
            </a:r>
            <a:r>
              <a:rPr lang="en-US" altLang="zh-CN" sz="1800" b="1" kern="0" dirty="0">
                <a:solidFill>
                  <a:srgbClr val="FF0000"/>
                </a:solidFill>
                <a:ea typeface="+mn-ea"/>
                <a:sym typeface="+mn-lt"/>
              </a:rPr>
              <a:t> </a:t>
            </a: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u, u, u);</a:t>
            </a:r>
            <a:endParaRPr lang="zh-CN" altLang="zh-CN" sz="1800" b="1" kern="100" dirty="0">
              <a:solidFill>
                <a:schemeClr val="bg1"/>
              </a:solidFill>
              <a:ea typeface="+mn-ea"/>
              <a:sym typeface="+mn-lt"/>
            </a:endParaRPr>
          </a:p>
          <a:p>
            <a:pPr marL="0" indent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="1" kern="0" dirty="0">
                <a:solidFill>
                  <a:schemeClr val="bg1"/>
                </a:solidFill>
                <a:ea typeface="+mn-ea"/>
                <a:sym typeface="+mn-lt"/>
              </a:rPr>
              <a:t>}</a:t>
            </a:r>
            <a:endParaRPr lang="zh-CN" altLang="zh-CN" sz="1800" b="1" kern="100" dirty="0">
              <a:solidFill>
                <a:schemeClr val="bg1"/>
              </a:solidFill>
              <a:effectLst/>
              <a:ea typeface="+mn-ea"/>
              <a:sym typeface="+mn-lt"/>
            </a:endParaRPr>
          </a:p>
          <a:p>
            <a:pPr marL="0" indent="0">
              <a:spcBef>
                <a:spcPts val="0"/>
              </a:spcBef>
              <a:buNone/>
            </a:pPr>
            <a:endParaRPr lang="zh-CN" altLang="en-US" sz="18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1D973A-15F5-224E-132A-29A050BB12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1BBE84-190C-989A-78A3-2497AD42DB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851FD7-BA0A-60A4-962F-C985B163CADE}"/>
              </a:ext>
            </a:extLst>
          </p:cNvPr>
          <p:cNvSpPr txBox="1"/>
          <p:nvPr/>
        </p:nvSpPr>
        <p:spPr>
          <a:xfrm>
            <a:off x="827584" y="4509120"/>
            <a:ext cx="7704000" cy="720080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square" rtlCol="0">
            <a:noAutofit/>
          </a:bodyPr>
          <a:lstStyle/>
          <a:p>
            <a:r>
              <a:rPr lang="en-US" altLang="zh-CN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4294967295 = FFFFFFFF = -1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en-US" altLang="zh-CN" sz="1800" b="1" i="0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u = 2147483648 = 80000000 = -2147483648</a:t>
            </a:r>
          </a:p>
        </p:txBody>
      </p:sp>
    </p:spTree>
    <p:extLst>
      <p:ext uri="{BB962C8B-B14F-4D97-AF65-F5344CB8AC3E}">
        <p14:creationId xmlns:p14="http://schemas.microsoft.com/office/powerpoint/2010/main" val="101886002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spcFirstLastPara="0" vert="horz" wrap="square" lIns="113792" tIns="113793" rIns="113792" bIns="861899" numCol="1" spcCol="1270" anchor="ctr" anchorCtr="0">
        <a:noAutofit/>
      </a:bodyPr>
      <a:lstStyle>
        <a:defPPr algn="ctr" defTabSz="711200">
          <a:lnSpc>
            <a:spcPct val="90000"/>
          </a:lnSpc>
          <a:spcAft>
            <a:spcPct val="35000"/>
          </a:spcAft>
          <a:buSzPct val="90000"/>
          <a:defRPr sz="1600" kern="1200" dirty="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5">
            <a:hueOff val="-3308557"/>
            <a:satOff val="-17770"/>
            <a:lumOff val="6078"/>
            <a:alphaOff val="0"/>
          </a:schemeClr>
        </a:fillRef>
        <a:effectRef idx="0">
          <a:schemeClr val="accent5">
            <a:hueOff val="-3308557"/>
            <a:satOff val="-17770"/>
            <a:lumOff val="6078"/>
            <a:alphaOff val="0"/>
          </a:schemeClr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687</TotalTime>
  <Words>2068</Words>
  <Application>Microsoft Office PowerPoint</Application>
  <PresentationFormat>全屏显示(4:3)</PresentationFormat>
  <Paragraphs>340</Paragraphs>
  <Slides>2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等线</vt:lpstr>
      <vt:lpstr>黑体</vt:lpstr>
      <vt:lpstr>楷体</vt:lpstr>
      <vt:lpstr>微软雅黑</vt:lpstr>
      <vt:lpstr>Arial</vt:lpstr>
      <vt:lpstr>Courier New</vt:lpstr>
      <vt:lpstr>Times New Roman</vt:lpstr>
      <vt:lpstr>Tw Cen MT</vt:lpstr>
      <vt:lpstr>Wingdings</vt:lpstr>
      <vt:lpstr>电路</vt:lpstr>
      <vt:lpstr>MathType 7.0 Equation</vt:lpstr>
      <vt:lpstr>第二章 运算方法和运算器 </vt:lpstr>
      <vt:lpstr>C语言数据表示</vt:lpstr>
      <vt:lpstr>C语言中的整数（定点数）</vt:lpstr>
      <vt:lpstr>编程实践</vt:lpstr>
      <vt:lpstr>编程实践</vt:lpstr>
      <vt:lpstr>C语言中的机器码？ ex2_4.c</vt:lpstr>
      <vt:lpstr>变量的内存值 ex2_5.c </vt:lpstr>
      <vt:lpstr>32位补码表示范围</vt:lpstr>
      <vt:lpstr>PowerPoint 演示文稿</vt:lpstr>
      <vt:lpstr>一个奇怪的程序  ex2_7.c</vt:lpstr>
      <vt:lpstr>Double 3.3/1.1 ex2_9.c</vt:lpstr>
      <vt:lpstr>一个奇怪的程序 ex2_8.c</vt:lpstr>
      <vt:lpstr>Float 3.3/1.1 ex2_10.c</vt:lpstr>
      <vt:lpstr>例题</vt:lpstr>
      <vt:lpstr>分析</vt:lpstr>
      <vt:lpstr>PowerPoint 演示文稿</vt:lpstr>
      <vt:lpstr>PowerPoint 演示文稿</vt:lpstr>
      <vt:lpstr>浮点处理精度问题</vt:lpstr>
      <vt:lpstr>浮点处理精度问题</vt:lpstr>
      <vt:lpstr>浮点处理精度问题解决办法</vt:lpstr>
      <vt:lpstr>其他案例</vt:lpstr>
      <vt:lpstr>浮点处理精度问题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Wang Hong</cp:lastModifiedBy>
  <cp:revision>1189</cp:revision>
  <dcterms:created xsi:type="dcterms:W3CDTF">2005-06-26T12:14:54Z</dcterms:created>
  <dcterms:modified xsi:type="dcterms:W3CDTF">2023-09-21T13:28:25Z</dcterms:modified>
</cp:coreProperties>
</file>